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00264" w:rsidRPr="00B33DCB" w:rsidRDefault="00400264" w:rsidP="0096339D">
      <w:pPr>
        <w:autoSpaceDE w:val="0"/>
        <w:ind w:right="169"/>
        <w:rPr>
          <w:rFonts w:ascii="Times New Roman" w:hAnsi="Times New Roman" w:cs="Times New Roman"/>
          <w:b/>
          <w:sz w:val="24"/>
          <w:szCs w:val="24"/>
        </w:rPr>
      </w:pPr>
    </w:p>
    <w:p w:rsidR="009877C2" w:rsidRDefault="009877C2" w:rsidP="00072693">
      <w:pPr>
        <w:rPr>
          <w:rFonts w:ascii="Times New Roman" w:eastAsia="Times New Roman" w:hAnsi="Times New Roman" w:cs="Times New Roman"/>
          <w:b/>
          <w:color w:val="231F20"/>
          <w:sz w:val="24"/>
          <w:szCs w:val="24"/>
          <w:u w:val="single"/>
          <w:lang w:eastAsia="ru-RU"/>
        </w:rPr>
      </w:pPr>
    </w:p>
    <w:p w:rsidR="009877C2" w:rsidRDefault="009877C2" w:rsidP="009877C2">
      <w:pPr>
        <w:autoSpaceDE w:val="0"/>
        <w:autoSpaceDN w:val="0"/>
        <w:spacing w:after="0" w:line="230" w:lineRule="auto"/>
        <w:ind w:left="1494"/>
      </w:pPr>
      <w:r>
        <w:rPr>
          <w:rFonts w:ascii="Times New Roman" w:eastAsia="Times New Roman" w:hAnsi="Times New Roman"/>
          <w:b/>
          <w:color w:val="000000"/>
          <w:sz w:val="24"/>
        </w:rPr>
        <w:t>МИНИСТЕРСТВО ПРОСВЕЩЕНИЯ РОССИЙСКОЙ ФЕДЕРАЦИИ</w:t>
      </w:r>
    </w:p>
    <w:p w:rsidR="009877C2" w:rsidRDefault="009877C2" w:rsidP="009877C2">
      <w:pPr>
        <w:autoSpaceDE w:val="0"/>
        <w:autoSpaceDN w:val="0"/>
        <w:spacing w:before="670" w:after="0" w:line="230" w:lineRule="auto"/>
        <w:ind w:right="2652"/>
        <w:jc w:val="right"/>
      </w:pPr>
      <w:r>
        <w:rPr>
          <w:rFonts w:ascii="Times New Roman" w:eastAsia="Times New Roman" w:hAnsi="Times New Roman"/>
          <w:color w:val="000000"/>
          <w:sz w:val="24"/>
        </w:rPr>
        <w:t>Министерство образования Тульской области</w:t>
      </w:r>
    </w:p>
    <w:p w:rsidR="009877C2" w:rsidRDefault="009877C2" w:rsidP="009877C2">
      <w:pPr>
        <w:autoSpaceDE w:val="0"/>
        <w:autoSpaceDN w:val="0"/>
        <w:spacing w:before="670" w:after="0" w:line="230" w:lineRule="auto"/>
        <w:ind w:left="2286"/>
      </w:pPr>
      <w:r>
        <w:rPr>
          <w:rFonts w:ascii="Times New Roman" w:eastAsia="Times New Roman" w:hAnsi="Times New Roman"/>
          <w:color w:val="000000"/>
          <w:sz w:val="24"/>
        </w:rPr>
        <w:t>Комитет по социальным вопросам АМО Веневский район</w:t>
      </w:r>
    </w:p>
    <w:p w:rsidR="009877C2" w:rsidRDefault="009877C2" w:rsidP="009877C2">
      <w:pPr>
        <w:autoSpaceDE w:val="0"/>
        <w:autoSpaceDN w:val="0"/>
        <w:spacing w:before="670" w:after="1376" w:line="230" w:lineRule="auto"/>
        <w:ind w:right="4136"/>
        <w:jc w:val="right"/>
      </w:pPr>
      <w:r>
        <w:rPr>
          <w:rFonts w:ascii="Times New Roman" w:eastAsia="Times New Roman" w:hAnsi="Times New Roman"/>
          <w:color w:val="000000"/>
          <w:sz w:val="24"/>
        </w:rPr>
        <w:t>МОУ "ВЦО №2"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62"/>
        <w:gridCol w:w="3300"/>
        <w:gridCol w:w="3720"/>
      </w:tblGrid>
      <w:tr w:rsidR="009877C2" w:rsidTr="00D932C7">
        <w:trPr>
          <w:trHeight w:hRule="exact" w:val="274"/>
        </w:trPr>
        <w:tc>
          <w:tcPr>
            <w:tcW w:w="326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48"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РАССМОТРЕНО</w:t>
            </w:r>
          </w:p>
        </w:tc>
        <w:tc>
          <w:tcPr>
            <w:tcW w:w="330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48" w:after="0" w:line="230" w:lineRule="auto"/>
              <w:ind w:left="256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СОГЛАСОВАНО</w:t>
            </w:r>
          </w:p>
        </w:tc>
        <w:tc>
          <w:tcPr>
            <w:tcW w:w="372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48" w:after="0" w:line="230" w:lineRule="auto"/>
              <w:ind w:left="472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УТВЕРЖДЕНО</w:t>
            </w:r>
          </w:p>
        </w:tc>
      </w:tr>
      <w:tr w:rsidR="009877C2" w:rsidTr="00D932C7">
        <w:trPr>
          <w:trHeight w:hRule="exact" w:val="200"/>
        </w:trPr>
        <w:tc>
          <w:tcPr>
            <w:tcW w:w="326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на заседании педсовета МОУ ВЦО</w:t>
            </w:r>
          </w:p>
        </w:tc>
        <w:tc>
          <w:tcPr>
            <w:tcW w:w="330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  <w:ind w:left="256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председатель ШМО учителей</w:t>
            </w:r>
          </w:p>
        </w:tc>
        <w:tc>
          <w:tcPr>
            <w:tcW w:w="372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  <w:ind w:left="472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 xml:space="preserve">директор МОУ ВЦО №2 </w:t>
            </w:r>
            <w:proofErr w:type="spellStart"/>
            <w:proofErr w:type="gramStart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им.маршала</w:t>
            </w:r>
            <w:proofErr w:type="spellEnd"/>
            <w:proofErr w:type="gramEnd"/>
          </w:p>
        </w:tc>
      </w:tr>
      <w:tr w:rsidR="009877C2" w:rsidTr="00D932C7">
        <w:trPr>
          <w:trHeight w:hRule="exact" w:val="280"/>
        </w:trPr>
        <w:tc>
          <w:tcPr>
            <w:tcW w:w="326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 xml:space="preserve">№2 </w:t>
            </w:r>
            <w:proofErr w:type="spellStart"/>
            <w:proofErr w:type="gramStart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им.маршала</w:t>
            </w:r>
            <w:proofErr w:type="spellEnd"/>
            <w:proofErr w:type="gramEnd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В.И.Чуйкова</w:t>
            </w:r>
            <w:proofErr w:type="spellEnd"/>
          </w:p>
        </w:tc>
        <w:tc>
          <w:tcPr>
            <w:tcW w:w="330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  <w:ind w:left="256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математики</w:t>
            </w:r>
          </w:p>
        </w:tc>
        <w:tc>
          <w:tcPr>
            <w:tcW w:w="372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after="0" w:line="230" w:lineRule="auto"/>
              <w:ind w:left="472"/>
            </w:pPr>
            <w:proofErr w:type="spellStart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В.И.Чуйкова</w:t>
            </w:r>
            <w:proofErr w:type="spellEnd"/>
          </w:p>
        </w:tc>
      </w:tr>
    </w:tbl>
    <w:p w:rsidR="009877C2" w:rsidRDefault="009877C2" w:rsidP="009877C2">
      <w:pPr>
        <w:autoSpaceDE w:val="0"/>
        <w:autoSpaceDN w:val="0"/>
        <w:spacing w:after="0" w:line="62" w:lineRule="exact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182"/>
        <w:gridCol w:w="3440"/>
        <w:gridCol w:w="3460"/>
      </w:tblGrid>
      <w:tr w:rsidR="009877C2" w:rsidTr="00D932C7">
        <w:trPr>
          <w:trHeight w:hRule="exact" w:val="358"/>
        </w:trPr>
        <w:tc>
          <w:tcPr>
            <w:tcW w:w="318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60"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______________Петрушин. С.Ю.</w:t>
            </w:r>
          </w:p>
        </w:tc>
        <w:tc>
          <w:tcPr>
            <w:tcW w:w="344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60" w:after="0" w:line="230" w:lineRule="auto"/>
              <w:jc w:val="center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______________Никитина Т.Н.</w:t>
            </w:r>
          </w:p>
        </w:tc>
        <w:tc>
          <w:tcPr>
            <w:tcW w:w="346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60" w:after="0" w:line="230" w:lineRule="auto"/>
              <w:ind w:left="412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______________Петрушин С.Ю.</w:t>
            </w:r>
          </w:p>
        </w:tc>
      </w:tr>
      <w:tr w:rsidR="009877C2" w:rsidTr="00D932C7">
        <w:trPr>
          <w:trHeight w:hRule="exact" w:val="420"/>
        </w:trPr>
        <w:tc>
          <w:tcPr>
            <w:tcW w:w="318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110"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Протокол №</w:t>
            </w:r>
          </w:p>
        </w:tc>
        <w:tc>
          <w:tcPr>
            <w:tcW w:w="344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110" w:after="0" w:line="230" w:lineRule="auto"/>
              <w:ind w:left="336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Протокол №</w:t>
            </w:r>
          </w:p>
        </w:tc>
        <w:tc>
          <w:tcPr>
            <w:tcW w:w="346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110" w:after="0" w:line="230" w:lineRule="auto"/>
              <w:ind w:left="412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Приказ №</w:t>
            </w:r>
          </w:p>
        </w:tc>
      </w:tr>
      <w:tr w:rsidR="009877C2" w:rsidTr="00D932C7">
        <w:trPr>
          <w:trHeight w:hRule="exact" w:val="384"/>
        </w:trPr>
        <w:tc>
          <w:tcPr>
            <w:tcW w:w="3182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98" w:after="0" w:line="230" w:lineRule="auto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от "" г.</w:t>
            </w:r>
          </w:p>
        </w:tc>
        <w:tc>
          <w:tcPr>
            <w:tcW w:w="344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98" w:after="0" w:line="230" w:lineRule="auto"/>
              <w:ind w:left="336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от ""    г.</w:t>
            </w:r>
          </w:p>
        </w:tc>
        <w:tc>
          <w:tcPr>
            <w:tcW w:w="3460" w:type="dxa"/>
            <w:tcMar>
              <w:left w:w="0" w:type="dxa"/>
              <w:right w:w="0" w:type="dxa"/>
            </w:tcMar>
          </w:tcPr>
          <w:p w:rsidR="009877C2" w:rsidRDefault="009877C2" w:rsidP="00D932C7">
            <w:pPr>
              <w:autoSpaceDE w:val="0"/>
              <w:autoSpaceDN w:val="0"/>
              <w:spacing w:before="98" w:after="0" w:line="230" w:lineRule="auto"/>
              <w:ind w:left="412"/>
            </w:pPr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от "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w w:val="102"/>
                <w:sz w:val="20"/>
              </w:rPr>
              <w:t>"  г.</w:t>
            </w:r>
            <w:proofErr w:type="gramEnd"/>
          </w:p>
        </w:tc>
      </w:tr>
    </w:tbl>
    <w:p w:rsidR="009877C2" w:rsidRDefault="009877C2" w:rsidP="009877C2">
      <w:pPr>
        <w:autoSpaceDE w:val="0"/>
        <w:autoSpaceDN w:val="0"/>
        <w:spacing w:before="978" w:after="0" w:line="230" w:lineRule="auto"/>
        <w:ind w:right="3664"/>
        <w:jc w:val="right"/>
      </w:pPr>
      <w:r>
        <w:rPr>
          <w:rFonts w:ascii="Times New Roman" w:eastAsia="Times New Roman" w:hAnsi="Times New Roman"/>
          <w:b/>
          <w:color w:val="000000"/>
          <w:sz w:val="24"/>
        </w:rPr>
        <w:t>РАБОЧАЯ ПРОГРАММА</w:t>
      </w:r>
    </w:p>
    <w:p w:rsidR="009877C2" w:rsidRDefault="009877C2" w:rsidP="009877C2">
      <w:pPr>
        <w:autoSpaceDE w:val="0"/>
        <w:autoSpaceDN w:val="0"/>
        <w:spacing w:before="70" w:after="0" w:line="230" w:lineRule="auto"/>
        <w:ind w:right="4496"/>
        <w:jc w:val="right"/>
      </w:pPr>
      <w:r>
        <w:rPr>
          <w:rFonts w:ascii="Times New Roman" w:eastAsia="Times New Roman" w:hAnsi="Times New Roman"/>
          <w:b/>
          <w:color w:val="000000"/>
          <w:sz w:val="24"/>
        </w:rPr>
        <w:t>(ID 399569)</w:t>
      </w:r>
    </w:p>
    <w:p w:rsidR="009877C2" w:rsidRDefault="009877C2" w:rsidP="009877C2">
      <w:pPr>
        <w:autoSpaceDE w:val="0"/>
        <w:autoSpaceDN w:val="0"/>
        <w:spacing w:before="166" w:after="0" w:line="230" w:lineRule="auto"/>
        <w:ind w:right="4036"/>
        <w:jc w:val="right"/>
      </w:pPr>
      <w:r>
        <w:rPr>
          <w:rFonts w:ascii="Times New Roman" w:eastAsia="Times New Roman" w:hAnsi="Times New Roman"/>
          <w:color w:val="000000"/>
          <w:sz w:val="24"/>
        </w:rPr>
        <w:t>учебного предмета</w:t>
      </w:r>
    </w:p>
    <w:p w:rsidR="009877C2" w:rsidRDefault="009877C2" w:rsidP="009877C2">
      <w:pPr>
        <w:autoSpaceDE w:val="0"/>
        <w:autoSpaceDN w:val="0"/>
        <w:spacing w:before="70" w:after="0" w:line="230" w:lineRule="auto"/>
        <w:ind w:right="4466"/>
        <w:jc w:val="right"/>
      </w:pPr>
      <w:r>
        <w:rPr>
          <w:rFonts w:ascii="Times New Roman" w:eastAsia="Times New Roman" w:hAnsi="Times New Roman"/>
          <w:color w:val="000000"/>
          <w:sz w:val="24"/>
        </w:rPr>
        <w:t>«Алгебра»</w:t>
      </w:r>
    </w:p>
    <w:p w:rsidR="009877C2" w:rsidRDefault="009877C2" w:rsidP="009877C2">
      <w:pPr>
        <w:autoSpaceDE w:val="0"/>
        <w:autoSpaceDN w:val="0"/>
        <w:spacing w:before="670" w:after="0" w:line="230" w:lineRule="auto"/>
        <w:ind w:right="2750"/>
        <w:jc w:val="right"/>
      </w:pPr>
      <w:r>
        <w:rPr>
          <w:rFonts w:ascii="Times New Roman" w:eastAsia="Times New Roman" w:hAnsi="Times New Roman"/>
          <w:color w:val="000000"/>
          <w:sz w:val="24"/>
        </w:rPr>
        <w:t>для 9 класса основного общего образования</w:t>
      </w:r>
    </w:p>
    <w:p w:rsidR="009877C2" w:rsidRDefault="009877C2" w:rsidP="009877C2">
      <w:pPr>
        <w:autoSpaceDE w:val="0"/>
        <w:autoSpaceDN w:val="0"/>
        <w:spacing w:before="70" w:after="0" w:line="230" w:lineRule="auto"/>
        <w:ind w:right="3634"/>
        <w:jc w:val="right"/>
      </w:pPr>
      <w:r>
        <w:rPr>
          <w:rFonts w:ascii="Times New Roman" w:eastAsia="Times New Roman" w:hAnsi="Times New Roman"/>
          <w:color w:val="000000"/>
          <w:sz w:val="24"/>
        </w:rPr>
        <w:t>на 2022-</w:t>
      </w:r>
      <w:proofErr w:type="gramStart"/>
      <w:r>
        <w:rPr>
          <w:rFonts w:ascii="Times New Roman" w:eastAsia="Times New Roman" w:hAnsi="Times New Roman"/>
          <w:color w:val="000000"/>
          <w:sz w:val="24"/>
        </w:rPr>
        <w:t>2023  учебный</w:t>
      </w:r>
      <w:proofErr w:type="gramEnd"/>
      <w:r>
        <w:rPr>
          <w:rFonts w:ascii="Times New Roman" w:eastAsia="Times New Roman" w:hAnsi="Times New Roman"/>
          <w:color w:val="000000"/>
          <w:sz w:val="24"/>
        </w:rPr>
        <w:t xml:space="preserve"> год</w:t>
      </w:r>
    </w:p>
    <w:p w:rsidR="009877C2" w:rsidRDefault="009877C2" w:rsidP="009877C2">
      <w:pPr>
        <w:autoSpaceDE w:val="0"/>
        <w:autoSpaceDN w:val="0"/>
        <w:spacing w:before="2112" w:after="0" w:line="230" w:lineRule="auto"/>
        <w:ind w:right="42"/>
        <w:jc w:val="right"/>
      </w:pPr>
      <w:r>
        <w:rPr>
          <w:rFonts w:ascii="Times New Roman" w:eastAsia="Times New Roman" w:hAnsi="Times New Roman"/>
          <w:color w:val="000000"/>
          <w:sz w:val="24"/>
        </w:rPr>
        <w:t>Составитель: Серикова Елена Викторовна</w:t>
      </w:r>
    </w:p>
    <w:p w:rsidR="009877C2" w:rsidRDefault="009877C2" w:rsidP="009877C2">
      <w:pPr>
        <w:autoSpaceDE w:val="0"/>
        <w:autoSpaceDN w:val="0"/>
        <w:spacing w:before="70" w:after="0" w:line="230" w:lineRule="auto"/>
        <w:ind w:right="48"/>
        <w:jc w:val="right"/>
      </w:pPr>
      <w:r>
        <w:rPr>
          <w:rFonts w:ascii="Times New Roman" w:eastAsia="Times New Roman" w:hAnsi="Times New Roman"/>
          <w:color w:val="000000"/>
          <w:sz w:val="24"/>
        </w:rPr>
        <w:t>Учитель</w:t>
      </w:r>
    </w:p>
    <w:p w:rsidR="009877C2" w:rsidRDefault="009877C2" w:rsidP="009877C2">
      <w:pPr>
        <w:sectPr w:rsidR="009877C2">
          <w:pgSz w:w="11900" w:h="16840"/>
          <w:pgMar w:top="298" w:right="856" w:bottom="1440" w:left="738" w:header="720" w:footer="720" w:gutter="0"/>
          <w:cols w:space="720" w:equalWidth="0">
            <w:col w:w="10306" w:space="0"/>
          </w:cols>
          <w:docGrid w:linePitch="360"/>
        </w:sectPr>
      </w:pPr>
    </w:p>
    <w:p w:rsidR="009877C2" w:rsidRDefault="009877C2" w:rsidP="009877C2">
      <w:pPr>
        <w:autoSpaceDE w:val="0"/>
        <w:autoSpaceDN w:val="0"/>
        <w:spacing w:after="78" w:line="220" w:lineRule="exact"/>
      </w:pPr>
    </w:p>
    <w:p w:rsidR="009877C2" w:rsidRDefault="009877C2" w:rsidP="009877C2">
      <w:pPr>
        <w:autoSpaceDE w:val="0"/>
        <w:autoSpaceDN w:val="0"/>
        <w:spacing w:after="0" w:line="230" w:lineRule="auto"/>
        <w:ind w:right="3876"/>
        <w:jc w:val="right"/>
      </w:pPr>
      <w:r>
        <w:rPr>
          <w:rFonts w:ascii="Times New Roman" w:eastAsia="Times New Roman" w:hAnsi="Times New Roman"/>
          <w:color w:val="000000"/>
          <w:sz w:val="24"/>
        </w:rPr>
        <w:t>Венев 2022</w:t>
      </w:r>
    </w:p>
    <w:p w:rsidR="009877C2" w:rsidRDefault="009877C2" w:rsidP="00072693">
      <w:pPr>
        <w:rPr>
          <w:rFonts w:ascii="Times New Roman" w:eastAsia="Times New Roman" w:hAnsi="Times New Roman" w:cs="Times New Roman"/>
          <w:b/>
          <w:color w:val="231F20"/>
          <w:sz w:val="24"/>
          <w:szCs w:val="24"/>
          <w:u w:val="single"/>
          <w:lang w:eastAsia="ru-RU"/>
        </w:rPr>
      </w:pPr>
    </w:p>
    <w:p w:rsidR="0096339D" w:rsidRPr="00B33DCB" w:rsidRDefault="0096339D" w:rsidP="00072693">
      <w:pPr>
        <w:rPr>
          <w:rFonts w:ascii="Times New Roman" w:eastAsia="Times New Roman" w:hAnsi="Times New Roman" w:cs="Times New Roman"/>
          <w:b/>
          <w:color w:val="231F20"/>
          <w:sz w:val="24"/>
          <w:szCs w:val="24"/>
          <w:u w:val="single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color w:val="231F20"/>
          <w:sz w:val="24"/>
          <w:szCs w:val="24"/>
          <w:u w:val="single"/>
          <w:lang w:eastAsia="ru-RU"/>
        </w:rPr>
        <w:t>1. ПОЯСНИТЕЛЬНАЯ ЗАПИСКА.</w:t>
      </w:r>
    </w:p>
    <w:p w:rsidR="0096339D" w:rsidRPr="00B33DCB" w:rsidRDefault="0096339D" w:rsidP="0096339D">
      <w:pPr>
        <w:shd w:val="clear" w:color="auto" w:fill="FFFFFF"/>
        <w:spacing w:after="120" w:line="240" w:lineRule="atLeast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БЩАЯ ХАРАКТЕРИСТИКА УЧЕБНОГО </w:t>
      </w:r>
      <w:r w:rsidR="00C15AE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УРСА «АЛГЕБРА»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грамма по учебному курсу "Алгебра" для обучающихся 9 классов разработана на основе Федерального государственного образовательного стандарта основного общего образования с учётом и современных мировых требований, предъявляемых к математическому образованию, и традиций российского образования, которые обеспечивают овладение ключевыми компетенциями, составляющими основу для непрерывного образования и саморазвития, а также целостность общекультурного, личностного и познавательного развития обучающихся. В программе учтены идеи и положения Концепции развития математического образования в Российской Федерации. В эпоху цифровой трансформации всех сфер человеческой деятельности невозможно стать образованным современным человеком без базовой математической подготовки. Уже в школе математика служит опорным предметом для изучения смежных дисциплин, а после школы реальной необходимостью становится непрерывное образование, что требует полноценной базовой общеобразовательной подготовки, в том числе и математической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обусловлено тем, что в наши дни растёт число профессий, связанных с непосредственным применением математики: и в сфере экономики, и в бизнесе, и в технологических областях, и даже в гуманитарных сферах. Таким образом, круг школьников, для которых математика может стать значимым предметом, расширяется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ая полезность математики обусловлена тем, что её предметом являются фундаментальные структуры нашего мира: пространственные формы и количественные отношения от простейших, усваиваемых в непосредственном опыте, до достаточно сложных, необходимых для развития научных и прикладны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расчёты и составлять алгоритмы, находить и применять формулы, владеть практическими приёмами геометрических измерений и построений, читать информацию, представленную в виде таблиц, диаграмм и графиков, жить в условиях неопределённости и понимать вероятностный характер случайных событий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временно с расширением сфер применения математики в современном обществе всё более важным становится математический стиль мышления, проявляющийся в определённых умственных навыках. В процессе изучения математики в арсенал приёмов и методов мышления человека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, правила их конструирования раскрывают механизм логических построений, способствуют выработке умения формулировать, обосновывать и доказывать суждения, тем самым развивают логическое мышление. Ведущая роль принадлежит математике и в формировании алгоритмической компоненты мышления и воспитании умений действовать по заданным алгоритмам, совершенствовать известные и конструировать новые. В процессе решения задач — основой учебной деятельности на уроках математики — развиваются также творческая и прикладная стороны мышления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ение математике даёт возможность развивать у обучающихся точную, рациональную и информативную речь, умение отбирать наиболее подходящие языковые, символические, графические средства для выражения суждений и наглядного их представления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ах математики, их отличий от методов других естественных и гуманитарных наук, об особенностях применения математики для решения научных и прикладных задач. Таким 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бразом, математическое образование вносит свой вклад в формирование общей культуры человека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математики также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1"/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  <w:t>ЦЕЛИ ИЗУЧЕНИЯ УЧЕБНОГО КУРСА "АЛГЕБРА"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 является одним из опорных курсов основной школы: она обеспечивает изучение других дисциплин, как естественнонаучного, так и гуманитарного циклов, её освоение необходимо для продолжения образования и в повседневной жизни. Развитие у обучающихся научных представлений о происхождении и сущности алгебраических абстракций, способе отражения математической наукой явлений и процессов в природе и обществе, роли математического моделирования в научном познании и в практике способствует формированию научного мировоззрения и качеств мышления, необходимых для адаптации в современном цифровом обществе. Изучение алгебры естественным образом обеспечивает развитие умения наблюдать, сравнивать, находить закономерности, требует критичности мышления, способности аргументированно обосновывать свои действия и выводы, формулировать утверждения. Освоение курса алгебры обеспечивает развитие логического мышления обучающихся: они используют дедуктивные и индуктивные рассуждения, обобщение и конкретизацию, абстрагирование и аналогию. Обучение алгебре предполагает значительный объём самостоятельной деятельности обучающихся, поэтому самостоятельное решение задач естественным образом является реализацией деятельностного принципа обучения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труктуре программы учебного курса «Алгебра» основной школы основное место занимают содержательно-методические линии: «Числа и вычисления»; «Алгебраические выражения»; «Уравнения и неравенства»; «Функции». Каждая из этих содержательно-методических линий развивается на протяжении трёх лет изучения курса, естественным образом переплетаясь и взаимодействуя с другими его линиями. В ходе изучения курса обучающимся приходится логически рассуждать, использовать теоретико-множественный язык. В связи с этим целесообразно включить в программу некоторые основы логики, пронизывающие все основные разделы математического образования и способствующие овладению обучающимися основ универсального математического языка. Таким образом, можно утверждать, что содержательной и структурной особенностью курса «Алгебра» является его интегрированный характер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линии «Числа и вычисления» служит основой для дальнейшего изучения математики, способствует развитию у обучающихся логического мышления, формированию умения пользоваться алгоритмами, а также приобретению практических навыков, необходимых для повседневной жизни. Развитие понятия о числе в основной школе связано с рациональными и иррациональными числами, формированием представлений о действительном числе. Завершение освоения числовой линии отнесено к старшему звену общего образования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двух алгебраических линий </w:t>
      </w:r>
      <w:r w:rsidRPr="00B33DC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— 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«Алгебраические выражения» и «Уравнения и неравенства» способствует формированию у обучающихся математического аппарата, необходимого для решения задач математики, смежных предметов и практико-ориентированных задач. В основной школе учебный материал группируется вокруг рациональных выражений. Алгебра демонстрирует значение математики как языка для построения математических моделей, описания процессов и явлений реального мира. В задачи обучения алгебре входят также дальнейшее развитие алгоритмического мышления, необходимого, в частности, для освоения курса информатики, и овладение навыками дедуктивных рассуждений. Преобразование символьных форм вносит свой специфический вклад в развитие воображения, способностей к математическому творчеству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держание функционально-графической линии нацелено на получение школьниками знаний о функциях как важнейшей математической модели для описания и исследования разно образных процессов и явлений в природе и обществе. Изучение этого материала способствует развитию у обучающихся умения использовать различные выразительные средства языка 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математики </w:t>
      </w:r>
      <w:r w:rsidRPr="00B33DC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— 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есные, символические, графические, вносит вклад в формирование представлений о роли математики в развитии цивилизации и культуры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1"/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  <w:t>МЕСТО УЧЕБНОГО КУРСА В УЧЕБНОМ ПЛАНЕ</w:t>
      </w:r>
    </w:p>
    <w:p w:rsidR="0096339D" w:rsidRPr="00B33DCB" w:rsidRDefault="0096339D" w:rsidP="0096339D">
      <w:pPr>
        <w:shd w:val="clear" w:color="auto" w:fill="FFFFFF"/>
        <w:spacing w:line="240" w:lineRule="auto"/>
        <w:ind w:firstLine="22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учебному плану в 9 классе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 и неравенства», «Функции». Учебный план на изучение алгебры в 9 класса</w:t>
      </w:r>
      <w:r w:rsidR="00305EE0">
        <w:rPr>
          <w:rFonts w:ascii="Times New Roman" w:eastAsia="Times New Roman" w:hAnsi="Times New Roman" w:cs="Times New Roman"/>
          <w:sz w:val="24"/>
          <w:szCs w:val="24"/>
          <w:lang w:eastAsia="ru-RU"/>
        </w:rPr>
        <w:t>х отводит 4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х часа в неделю, 1</w:t>
      </w:r>
      <w:r w:rsidR="00305EE0">
        <w:rPr>
          <w:rFonts w:ascii="Times New Roman" w:eastAsia="Times New Roman" w:hAnsi="Times New Roman" w:cs="Times New Roman"/>
          <w:sz w:val="24"/>
          <w:szCs w:val="24"/>
          <w:lang w:eastAsia="ru-RU"/>
        </w:rPr>
        <w:t>36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х час</w:t>
      </w:r>
      <w:r w:rsidR="00305EE0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год.</w:t>
      </w:r>
    </w:p>
    <w:p w:rsidR="0096339D" w:rsidRPr="00B33DCB" w:rsidRDefault="0096339D" w:rsidP="003571A3">
      <w:pPr>
        <w:pStyle w:val="a3"/>
        <w:numPr>
          <w:ilvl w:val="1"/>
          <w:numId w:val="1"/>
        </w:numP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ормативно-правовые документы, на основании которых составлена программа.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bCs/>
          <w:color w:val="auto"/>
        </w:rPr>
      </w:pPr>
      <w:r w:rsidRPr="00B33DCB">
        <w:rPr>
          <w:color w:val="auto"/>
        </w:rPr>
        <w:t>- Федеральный закон от 9 декабря 2012 года N 273-ФЗ. «Об образовании в Российской Федерации»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color w:val="auto"/>
        </w:rPr>
      </w:pPr>
      <w:r w:rsidRPr="00B33DCB">
        <w:rPr>
          <w:bCs/>
          <w:color w:val="auto"/>
        </w:rPr>
        <w:t>-</w:t>
      </w:r>
      <w:r w:rsidRPr="00B33DCB">
        <w:rPr>
          <w:color w:val="auto"/>
        </w:rPr>
        <w:t xml:space="preserve"> Федеральный закон от 29.12.2010 N 436-ФЗ (ред. от 01.07.2021) "О защите детей от информации, причиняющей вред их здоровью и развитию,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bCs/>
          <w:color w:val="auto"/>
        </w:rPr>
      </w:pPr>
      <w:r w:rsidRPr="00B33DCB">
        <w:rPr>
          <w:color w:val="auto"/>
        </w:rPr>
        <w:t>- Приказ Минобрнауки России от 17.12.2010 № 1897 "Об утверждении федерального государственного образовательного стандарта основного общего образования"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color w:val="auto"/>
        </w:rPr>
      </w:pPr>
      <w:r w:rsidRPr="00B33DCB">
        <w:rPr>
          <w:color w:val="auto"/>
        </w:rPr>
        <w:t>- Приказ Министерства просвещения России от 31.05.2021 N 286 «Об утверждении федерального государственного образовательного стандарта основного общего образования».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color w:val="auto"/>
        </w:rPr>
      </w:pPr>
      <w:r w:rsidRPr="00B33DCB">
        <w:rPr>
          <w:color w:val="auto"/>
        </w:rPr>
        <w:t>-  Приказ Министерства просвещения Российской Федерации от 20.05.2020 № 254 "Об утверждении федерального перечня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.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bCs/>
          <w:color w:val="auto"/>
        </w:rPr>
      </w:pPr>
      <w:r w:rsidRPr="00B33DCB">
        <w:rPr>
          <w:color w:val="auto"/>
        </w:rPr>
        <w:t>-  Приказ Министерства просвещения Российской Федерации от 12.11.2021 № 819 "Об утверждении Порядка формирования федерального перечня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".</w:t>
      </w:r>
    </w:p>
    <w:p w:rsidR="0096339D" w:rsidRPr="00B33DCB" w:rsidRDefault="0096339D" w:rsidP="0096339D">
      <w:pPr>
        <w:pStyle w:val="Style8"/>
        <w:widowControl/>
        <w:spacing w:before="19"/>
        <w:ind w:left="360"/>
        <w:rPr>
          <w:color w:val="auto"/>
        </w:rPr>
      </w:pPr>
      <w:r w:rsidRPr="00B33DCB">
        <w:rPr>
          <w:bCs/>
          <w:color w:val="auto"/>
        </w:rPr>
        <w:t>-</w:t>
      </w:r>
      <w:r w:rsidRPr="00B33DCB">
        <w:rPr>
          <w:color w:val="auto"/>
        </w:rPr>
        <w:t xml:space="preserve">  Письмо Министерства просвещения Российской Федерации от 11.11.2021 № 03–1899 «Об обеспечении учебными изданиями (учебниками и 234 учебными пособиями) обучающихся в 2022/23 учебном году» разъяснен порядок использования учебно-методических комплектов в период перехода на обновленные ФГОС 2021.</w:t>
      </w:r>
    </w:p>
    <w:p w:rsidR="0096339D" w:rsidRPr="00B33DCB" w:rsidRDefault="0096339D" w:rsidP="0096339D">
      <w:pPr>
        <w:pStyle w:val="af3"/>
        <w:pBdr>
          <w:top w:val="nil"/>
          <w:left w:val="nil"/>
          <w:bottom w:val="nil"/>
          <w:right w:val="nil"/>
          <w:between w:val="nil"/>
          <w:bar w:val="nil"/>
        </w:pBdr>
        <w:ind w:left="360"/>
        <w:jc w:val="left"/>
        <w:rPr>
          <w:color w:val="auto"/>
        </w:rPr>
      </w:pPr>
      <w:r w:rsidRPr="00B33DCB">
        <w:rPr>
          <w:color w:val="auto"/>
        </w:rPr>
        <w:t xml:space="preserve">- Порядка организации и осуществления образовательной̆ деятельности по основным общеобразовательным программам - образовательным программам начального общего, основного общего и среднего общего образования, утвержденного приказом Министерства образования и науки Российской̆ Федерации от 22.03.2021 No 115; </w:t>
      </w:r>
    </w:p>
    <w:p w:rsidR="0096339D" w:rsidRPr="00B33DCB" w:rsidRDefault="0096339D" w:rsidP="0096339D">
      <w:pPr>
        <w:pStyle w:val="a3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Cs/>
          <w:sz w:val="24"/>
          <w:szCs w:val="24"/>
        </w:rPr>
        <w:t>- Санитарные правила и нормы СанПиН 1.2.3685-21</w:t>
      </w:r>
      <w:r w:rsidRPr="00B33DCB">
        <w:rPr>
          <w:rFonts w:ascii="Times New Roman" w:hAnsi="Times New Roman" w:cs="Times New Roman"/>
          <w:sz w:val="24"/>
          <w:szCs w:val="24"/>
        </w:rPr>
        <w:t xml:space="preserve"> «Гигиенические нормативы </w:t>
      </w:r>
      <w:r w:rsidRPr="00B33DCB">
        <w:rPr>
          <w:rFonts w:ascii="Times New Roman" w:hAnsi="Times New Roman" w:cs="Times New Roman"/>
          <w:sz w:val="24"/>
          <w:szCs w:val="24"/>
        </w:rPr>
        <w:br/>
        <w:t>и требования к обеспечению безопасности и (или) безвредности для человека факторов среды обитания», утвержденных постановлением Главного государственного санитарного врача Российской Федерации от 28.01.2021 № 2</w:t>
      </w:r>
    </w:p>
    <w:p w:rsidR="0096339D" w:rsidRPr="00B33DCB" w:rsidRDefault="0096339D" w:rsidP="0096339D">
      <w:pPr>
        <w:pStyle w:val="a3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7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 Распоряжение Комитета по образованию Санкт-Петербурга от 15.04.2022 No 801-</w:t>
      </w:r>
    </w:p>
    <w:p w:rsidR="0096339D" w:rsidRPr="00B33DCB" w:rsidRDefault="0096339D" w:rsidP="0096339D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 «О формировании календарного учебного графика государственных образовательных</w:t>
      </w:r>
    </w:p>
    <w:p w:rsidR="0096339D" w:rsidRPr="00B33DCB" w:rsidRDefault="0096339D" w:rsidP="0096339D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учреждений Санкт-Петербурга, реализующих основные общеобразовательные</w:t>
      </w:r>
    </w:p>
    <w:p w:rsidR="0096339D" w:rsidRPr="00B33DCB" w:rsidRDefault="0096339D" w:rsidP="0096339D">
      <w:pPr>
        <w:pStyle w:val="a3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695"/>
          <w:tab w:val="left" w:pos="10080"/>
          <w:tab w:val="left" w:pos="10800"/>
        </w:tabs>
        <w:ind w:left="360"/>
        <w:rPr>
          <w:rFonts w:ascii="Times New Roman" w:hAnsi="Times New Roman" w:cs="Times New Roman"/>
          <w:color w:val="FF0000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рограммы, в 2022/2023 учебном году»;</w:t>
      </w:r>
    </w:p>
    <w:p w:rsidR="0096339D" w:rsidRPr="00B33DCB" w:rsidRDefault="0096339D" w:rsidP="0096339D">
      <w:pPr>
        <w:pStyle w:val="a3"/>
        <w:shd w:val="clear" w:color="auto" w:fill="FFFFFF"/>
        <w:spacing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6339D" w:rsidRPr="00B33DCB" w:rsidRDefault="0096339D" w:rsidP="003571A3">
      <w:pPr>
        <w:pStyle w:val="a3"/>
        <w:numPr>
          <w:ilvl w:val="1"/>
          <w:numId w:val="1"/>
        </w:numP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ведения о </w:t>
      </w:r>
      <w:r w:rsidR="004D39A8"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грамме</w:t>
      </w: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5C75A0" w:rsidRPr="00B33DCB" w:rsidRDefault="005C75A0" w:rsidP="005C75A0">
      <w:pPr>
        <w:pStyle w:val="a3"/>
        <w:tabs>
          <w:tab w:val="left" w:pos="980"/>
        </w:tabs>
        <w:spacing w:after="0"/>
        <w:ind w:left="360" w:right="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DCB">
        <w:rPr>
          <w:rFonts w:ascii="Times New Roman" w:eastAsia="Times New Roman" w:hAnsi="Times New Roman" w:cs="Times New Roman"/>
          <w:sz w:val="24"/>
          <w:szCs w:val="24"/>
        </w:rPr>
        <w:t>Данная рабочая программа по алгебре   определяет наиболее оптимальные и эффективные для 9 класса содержание, методы и приемы организации образовательного процесса с целью получения результата, соответствующего требованиям стандарта.</w:t>
      </w:r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 Рабочая программа разработана на основе Примерной рабочей программы по математике, в соответствии с </w:t>
      </w:r>
      <w:r w:rsidRPr="00B33DCB">
        <w:rPr>
          <w:rFonts w:ascii="Times New Roman" w:eastAsia="Calibri" w:hAnsi="Times New Roman" w:cs="Times New Roman"/>
          <w:sz w:val="24"/>
          <w:szCs w:val="24"/>
        </w:rPr>
        <w:lastRenderedPageBreak/>
        <w:t>Требованиями к результатам основного общего образования, представленными в федеральном государственном образовательном стандарте.</w:t>
      </w:r>
    </w:p>
    <w:p w:rsidR="005C75A0" w:rsidRPr="00B33DCB" w:rsidRDefault="005C75A0" w:rsidP="005C75A0">
      <w:pPr>
        <w:pStyle w:val="a3"/>
        <w:tabs>
          <w:tab w:val="left" w:pos="980"/>
        </w:tabs>
        <w:spacing w:after="0"/>
        <w:ind w:left="360" w:right="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F68BB" w:rsidRPr="00B33DCB" w:rsidRDefault="00DF68BB" w:rsidP="00DF68BB">
      <w:pPr>
        <w:pStyle w:val="a3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96339D" w:rsidRPr="00B33DCB" w:rsidRDefault="0096339D" w:rsidP="00DF68BB">
      <w:pPr>
        <w:pStyle w:val="a3"/>
        <w:shd w:val="clear" w:color="auto" w:fill="FFFFFF"/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68BB" w:rsidRPr="00B33DCB" w:rsidRDefault="00DF68BB" w:rsidP="00DF68BB">
      <w:pPr>
        <w:pStyle w:val="a3"/>
        <w:shd w:val="clear" w:color="auto" w:fill="FFFFFF"/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F68BB" w:rsidRPr="00B33DCB" w:rsidRDefault="005C75A0" w:rsidP="003571A3">
      <w:pPr>
        <w:pStyle w:val="a3"/>
        <w:numPr>
          <w:ilvl w:val="1"/>
          <w:numId w:val="6"/>
        </w:numPr>
        <w:shd w:val="clear" w:color="auto" w:fill="FFFFFF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3D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68BB" w:rsidRPr="00B33DCB">
        <w:rPr>
          <w:rFonts w:ascii="Times New Roman" w:hAnsi="Times New Roman" w:cs="Times New Roman"/>
          <w:b/>
          <w:sz w:val="24"/>
          <w:szCs w:val="24"/>
        </w:rPr>
        <w:t>Обоснование выбора программы.</w:t>
      </w:r>
    </w:p>
    <w:p w:rsidR="00DF68BB" w:rsidRPr="00B33DCB" w:rsidRDefault="00DF68BB" w:rsidP="00DF68BB">
      <w:pP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 рабочая программа соответствует уровню обученности обучающихся и ФГОС ООО.</w:t>
      </w:r>
    </w:p>
    <w:p w:rsidR="00DF68BB" w:rsidRPr="00B33DCB" w:rsidRDefault="00DF68BB" w:rsidP="003571A3">
      <w:pPr>
        <w:pStyle w:val="a3"/>
        <w:numPr>
          <w:ilvl w:val="1"/>
          <w:numId w:val="5"/>
        </w:numP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ределение места и роли предмета в овладении требований к уровню подготовки обучающихся.</w:t>
      </w:r>
    </w:p>
    <w:p w:rsidR="00DF68BB" w:rsidRPr="00B33DCB" w:rsidRDefault="00DF68BB" w:rsidP="00DF68BB">
      <w:pPr>
        <w:pStyle w:val="a3"/>
        <w:shd w:val="clear" w:color="auto" w:fill="FFFFFF"/>
        <w:spacing w:line="240" w:lineRule="auto"/>
        <w:ind w:left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F68BB" w:rsidRPr="00B33DCB" w:rsidRDefault="00DF68BB" w:rsidP="005C75A0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гласно учебному плану в 9 классе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 и неравенства», «Функции». </w:t>
      </w:r>
    </w:p>
    <w:p w:rsidR="00EB5215" w:rsidRPr="00B33DCB" w:rsidRDefault="00EB5215" w:rsidP="00DF68BB">
      <w:pPr>
        <w:pStyle w:val="a3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DF68BB" w:rsidRPr="00B33DCB" w:rsidRDefault="005C75A0" w:rsidP="005C75A0">
      <w:pPr>
        <w:pStyle w:val="a3"/>
        <w:shd w:val="clear" w:color="auto" w:fill="FFFFFF"/>
        <w:spacing w:line="240" w:lineRule="auto"/>
        <w:ind w:left="360" w:hanging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5.</w:t>
      </w:r>
      <w:r w:rsidR="00EB5215"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формация о количестве учебных часов.</w:t>
      </w:r>
    </w:p>
    <w:p w:rsidR="005C75A0" w:rsidRPr="00B33DCB" w:rsidRDefault="005C75A0" w:rsidP="005C75A0">
      <w:pPr>
        <w:pStyle w:val="a3"/>
        <w:widowControl w:val="0"/>
        <w:autoSpaceDE w:val="0"/>
        <w:autoSpaceDN w:val="0"/>
        <w:adjustRightInd w:val="0"/>
        <w:ind w:left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DCB">
        <w:rPr>
          <w:rFonts w:ascii="Times New Roman" w:eastAsia="Calibri" w:hAnsi="Times New Roman" w:cs="Times New Roman"/>
          <w:sz w:val="24"/>
          <w:szCs w:val="24"/>
        </w:rPr>
        <w:t>В соответствии с учебным планом, а также годовым календарным учебным графиком рабоч</w:t>
      </w:r>
      <w:r w:rsidR="00305EE0">
        <w:rPr>
          <w:rFonts w:ascii="Times New Roman" w:eastAsia="Calibri" w:hAnsi="Times New Roman" w:cs="Times New Roman"/>
          <w:sz w:val="24"/>
          <w:szCs w:val="24"/>
        </w:rPr>
        <w:t>ая программа рассчитана   на 136 часов, 4</w:t>
      </w:r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 часа в неделю.</w:t>
      </w:r>
    </w:p>
    <w:p w:rsidR="00EB5215" w:rsidRPr="00B33DCB" w:rsidRDefault="00EB5215" w:rsidP="00EB5215">
      <w:pPr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6</w:t>
      </w:r>
      <w:r w:rsidR="005C75A0" w:rsidRPr="00B33DC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</w:t>
      </w:r>
      <w:r w:rsidRPr="00B33DC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B33DCB">
        <w:rPr>
          <w:rFonts w:ascii="Times New Roman" w:hAnsi="Times New Roman" w:cs="Times New Roman"/>
          <w:sz w:val="24"/>
          <w:szCs w:val="24"/>
        </w:rPr>
        <w:t xml:space="preserve"> </w:t>
      </w:r>
      <w:r w:rsidRPr="00B33DCB">
        <w:rPr>
          <w:rFonts w:ascii="Times New Roman" w:hAnsi="Times New Roman" w:cs="Times New Roman"/>
          <w:b/>
          <w:sz w:val="24"/>
          <w:szCs w:val="24"/>
        </w:rPr>
        <w:t>Формы организации образовательного процесса.</w:t>
      </w:r>
    </w:p>
    <w:p w:rsidR="00EB5215" w:rsidRPr="00B33DCB" w:rsidRDefault="00EB5215" w:rsidP="003571A3">
      <w:pPr>
        <w:pStyle w:val="a3"/>
        <w:numPr>
          <w:ilvl w:val="0"/>
          <w:numId w:val="3"/>
        </w:numPr>
        <w:tabs>
          <w:tab w:val="left" w:pos="360"/>
          <w:tab w:val="left" w:pos="540"/>
        </w:tabs>
        <w:suppressAutoHyphens/>
        <w:spacing w:after="0" w:line="100" w:lineRule="atLeast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основная форма — урок</w:t>
      </w:r>
    </w:p>
    <w:p w:rsidR="00EB5215" w:rsidRPr="00B33DCB" w:rsidRDefault="00EB5215" w:rsidP="003571A3">
      <w:pPr>
        <w:numPr>
          <w:ilvl w:val="0"/>
          <w:numId w:val="2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экскурсии</w:t>
      </w:r>
    </w:p>
    <w:p w:rsidR="00EB5215" w:rsidRPr="00B33DCB" w:rsidRDefault="00EB5215" w:rsidP="003571A3">
      <w:pPr>
        <w:numPr>
          <w:ilvl w:val="0"/>
          <w:numId w:val="2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роектная деятельность</w:t>
      </w:r>
    </w:p>
    <w:p w:rsidR="00EB5215" w:rsidRPr="00B33DCB" w:rsidRDefault="00EB5215" w:rsidP="003571A3">
      <w:pPr>
        <w:numPr>
          <w:ilvl w:val="0"/>
          <w:numId w:val="2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применение электронного обучения, дистанционных образовательных </w:t>
      </w:r>
      <w:proofErr w:type="gramStart"/>
      <w:r w:rsidRPr="00B33DCB">
        <w:rPr>
          <w:rFonts w:ascii="Times New Roman" w:hAnsi="Times New Roman" w:cs="Times New Roman"/>
          <w:sz w:val="24"/>
          <w:szCs w:val="24"/>
        </w:rPr>
        <w:t>технологий ,</w:t>
      </w:r>
      <w:proofErr w:type="gramEnd"/>
      <w:r w:rsidRPr="00B33DCB">
        <w:rPr>
          <w:rFonts w:ascii="Times New Roman" w:hAnsi="Times New Roman" w:cs="Times New Roman"/>
          <w:sz w:val="24"/>
          <w:szCs w:val="24"/>
        </w:rPr>
        <w:t xml:space="preserve"> онлайн-курсы, обеспечивающие для обучающихся независимо от их места нахождения и организации, в которой они осваивают образовательную программу, достижение и оценку результатов обучения путем организации образовательной деятельности в электронной информационно-образовательной среде, к которой предоставляется открытый доступ через информационно-телекоммуникационную сеть «Интернет»</w:t>
      </w:r>
    </w:p>
    <w:p w:rsidR="005C75A0" w:rsidRPr="00B33DCB" w:rsidRDefault="005C75A0" w:rsidP="005C75A0">
      <w:pPr>
        <w:suppressAutoHyphens/>
        <w:spacing w:after="0" w:line="100" w:lineRule="atLeast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B5215" w:rsidRPr="00B33DCB" w:rsidRDefault="005C75A0" w:rsidP="005C75A0">
      <w:pPr>
        <w:pStyle w:val="a3"/>
        <w:shd w:val="clear" w:color="auto" w:fill="FFFFFF"/>
        <w:spacing w:line="240" w:lineRule="auto"/>
        <w:ind w:left="360" w:hanging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7. </w:t>
      </w:r>
      <w:r w:rsidR="00F8091F"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хнологии обучения</w:t>
      </w: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рок предполагает использование образовательных технологий, т.е. системной совокупности приемов и средств обучения и определенный порядок их применения. 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бенность </w:t>
      </w: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едеральных государственных образовательных стандартов общего образования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их деятельностный характер, который ставит главной задачей развитие личности ученика.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авленная задача требует внедрение в современную школу </w:t>
      </w: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истемно-деятельностного подхода к организации образовательного процесса,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оторый, в свою очередь, связан с принципиальными изменениями деятельности учителя, реализующего новый стандарт. Также изменяются и технологии обучения. На уроках используются в разной степени: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формационно – коммуникационная технолог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я развития критического мышлен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ектная технолог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я развивающего обучен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доровьесберегающие технологии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я проблемного обучен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гровые технологии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дульная технолог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я мастерских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ейс – технолог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Технология интегрированного обучения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дагогика сотрудничества.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и уровневой дифференциации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рупповые технологии.</w:t>
      </w:r>
    </w:p>
    <w:p w:rsidR="005C75A0" w:rsidRPr="00B33DCB" w:rsidRDefault="005C75A0" w:rsidP="003571A3">
      <w:pPr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адиционные технологии (классно-урочная система)</w:t>
      </w:r>
    </w:p>
    <w:p w:rsidR="005C75A0" w:rsidRPr="00B33DCB" w:rsidRDefault="005C75A0" w:rsidP="005C75A0">
      <w:pPr>
        <w:pStyle w:val="a3"/>
        <w:shd w:val="clear" w:color="auto" w:fill="FFFFFF"/>
        <w:spacing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75A0" w:rsidRPr="00B33DCB" w:rsidRDefault="005C75A0" w:rsidP="005C75A0">
      <w:pPr>
        <w:widowControl w:val="0"/>
        <w:autoSpaceDE w:val="0"/>
        <w:autoSpaceDN w:val="0"/>
        <w:adjustRightInd w:val="0"/>
        <w:ind w:left="1416" w:hanging="123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3D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8. </w:t>
      </w:r>
      <w:r w:rsidRPr="00B33DCB">
        <w:rPr>
          <w:rFonts w:ascii="Times New Roman" w:eastAsia="Calibri" w:hAnsi="Times New Roman" w:cs="Times New Roman"/>
          <w:b/>
          <w:sz w:val="24"/>
          <w:szCs w:val="24"/>
        </w:rPr>
        <w:t>Механизмы формирования ключевых компетенций.</w:t>
      </w:r>
    </w:p>
    <w:p w:rsidR="005C75A0" w:rsidRPr="00B33DCB" w:rsidRDefault="005C75A0" w:rsidP="005C75A0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 центральному ядру обучения математике относят </w:t>
      </w:r>
      <w:r w:rsidRPr="00B33DCB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ключевые компетенции</w:t>
      </w:r>
      <w:r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которые являются «ключом», основанием для других, более конкретных и предметно-ориентированных.</w:t>
      </w:r>
      <w:r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br/>
        <w:t xml:space="preserve">Использование   компетентностного подхода в школьном образовании </w:t>
      </w:r>
      <w:r w:rsidR="00C15AE6"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олжно решить</w:t>
      </w:r>
      <w:r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C15AE6"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облему, типичную</w:t>
      </w:r>
      <w:r w:rsidRPr="00B33DC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школы, когда ученики могут хорошо овладеть набором теоретических знаний, но испытывают значительные трудности в деятельности, требующей использования этих знаний для решения конкретных задач или проблемных ситуаций.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деляются следующие ключевые образовательные компетенции: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ценностно-смысловая компетенция,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общекультурная компетенция, 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учебно-познавательная компетенция,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информационная компетенция,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коммуникативная компетенция,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социально-трудовая компетенция, </w:t>
      </w:r>
    </w:p>
    <w:p w:rsidR="005C75A0" w:rsidRPr="00B33DCB" w:rsidRDefault="005C75A0" w:rsidP="005C75A0">
      <w:p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компетенция личностного самосовершенствования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оэтому в практике работы учителя математики имеется избыточный набор педагогических средств – механизмов реализации образовательных и личностных компетенций через основной канал общения учитель-ученик, урок: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1. Уроки объяснения первого материала (уроки-лекции в их разновидностях)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2. Уроки решения опорных задач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3. Уроки развития техники решения задач (практикумы)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4. Уроки-консультации (на них вопросы задают только учащиеся, можно рассматривать их как опрос учителя классом)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5. Урок решения одной задачи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6. Урок работы одного метода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7. Уроки самостоятельной работы с элементами консультации (в этом случае вопросы задает уже учитель)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8. Уроки решения нестандартных задач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9. Уроки составления задач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10. Зачетные уроки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11. Письменные контрольные работы;</w:t>
      </w:r>
    </w:p>
    <w:p w:rsidR="005C75A0" w:rsidRPr="00B33DCB" w:rsidRDefault="005C75A0" w:rsidP="005C75A0">
      <w:pPr>
        <w:spacing w:after="120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12. Уроки анализа результатов зачета, самостоятельных и контрольных работ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азумеется, многие уроки приходится давать смешанных типов — это все зависит от многих обстоятельств: уровня подготовки класса, характера изучаемого материала и даже положения урока в расписании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lastRenderedPageBreak/>
        <w:t>На этих уроках, а также вне их — на дополнительных и факультативных занятиях — она реализует следующие средства, приемы, методы и формы работы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ри изучении нового материла:</w:t>
      </w:r>
    </w:p>
    <w:p w:rsidR="005C75A0" w:rsidRPr="00B33DCB" w:rsidRDefault="00C15AE6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екция (универси</w:t>
      </w:r>
      <w:r w:rsidR="005C75A0" w:rsidRPr="00B33DCB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ет</w:t>
      </w:r>
      <w:r w:rsidR="005C75A0" w:rsidRPr="00B33DCB">
        <w:rPr>
          <w:rFonts w:ascii="Times New Roman" w:hAnsi="Times New Roman" w:cs="Times New Roman"/>
          <w:sz w:val="24"/>
          <w:szCs w:val="24"/>
        </w:rPr>
        <w:t>ского типа). Необходимость включения таких лекций в систему диктуется работой по адаптации перехода от школьного обучения к вузовскому, формирования навыков конспектирования на высокой скорости, частое отсутствие контакта между преподавателем вуза и студентами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лекция с элементами эвристического диалога (даже полилога)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 лекция с параллельным опросом (иногда даже “скрытой камерой” проверяется домашнее задание)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лекция - дискуссия: в ней учащиеся пользуются учебниками, а учитель ведет изложение, отличное от напечатанного. Возникают вопросы, связанные с особенностями изложения, практическое сравнивание сказанного и напечатанного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беседа с учащимися о возникших затруднениях при первой презентации; 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обобщение нового материала, выяснения связи с изученным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ешение учителем ключевых, опорных задач, сравнение различных способов их решения, предупреждение возможных ошибок;</w:t>
      </w:r>
    </w:p>
    <w:p w:rsidR="005C75A0" w:rsidRPr="00B33DCB" w:rsidRDefault="005C75A0" w:rsidP="003571A3">
      <w:pPr>
        <w:numPr>
          <w:ilvl w:val="0"/>
          <w:numId w:val="7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остановка задач на перспективу, эти задачи будут решены только через 2—З недели и содержат какой-нибудь нестандартный прием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ри углублении и закреплении нового материала: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ешение обучающих самостоятельных работ с элементами консультации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самостоятельное составление учащимися задач (в классе и дома, конкурс таких задач)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абота в парах у доски и за партой - последнее, особенно при решении задач уровня С в ЕГЭ и ОГЭ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ешение задач устно, иногда только составление плана решения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домашние сочинения “Как я решал задачу, но не решил” - это один из самых ценных для учителя видов работы. Следует отметить, что часто, начиная работу над этим заданием, ученик прекращал ее, так как понимал, как решить не поддавшуюся проблему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индивидуальные домашние задания, дифференцируемые по уровню сложности;</w:t>
      </w:r>
    </w:p>
    <w:p w:rsidR="005C75A0" w:rsidRPr="00B33DCB" w:rsidRDefault="005C75A0" w:rsidP="003571A3">
      <w:pPr>
        <w:numPr>
          <w:ilvl w:val="0"/>
          <w:numId w:val="8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работа над ошибками (в случае необходимости работа над ошибками, сделанными в работе над ошибками);</w:t>
      </w:r>
    </w:p>
    <w:p w:rsidR="005C75A0" w:rsidRPr="00B33DCB" w:rsidRDefault="005C75A0" w:rsidP="005C75A0">
      <w:pPr>
        <w:spacing w:after="120"/>
        <w:ind w:left="4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анализ изученных методов решения, дискуссия по поводу наиболее рационального из них. Необходимо отметить, что рациональность, как и счастье, каждый понимает по-своему.</w:t>
      </w: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Контроль пройденного материала осуществляется в виде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самооценки на основе представленного учителем на доске решения задания;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зачетов, сдаваемых друг другу: учитель в этом случае является безмолвным наблюдателем работы опрашиваемого и опрашивающего;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lastRenderedPageBreak/>
        <w:t>решения упражнений-тестов с выбором ответов из предложенных;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исьменных работ, имитирующих вступительные экзамены в различные вузы страны;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вариантов ЕГЭ и ОГЭ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контрольных письменных работ;</w:t>
      </w:r>
    </w:p>
    <w:p w:rsidR="005C75A0" w:rsidRPr="00B33DCB" w:rsidRDefault="005C75A0" w:rsidP="003571A3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анализа работ и работ над ошибками.</w:t>
      </w:r>
    </w:p>
    <w:p w:rsidR="005C75A0" w:rsidRPr="00B33DCB" w:rsidRDefault="005C75A0" w:rsidP="005C75A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33DCB">
        <w:rPr>
          <w:rFonts w:ascii="Times New Roman" w:hAnsi="Times New Roman" w:cs="Times New Roman"/>
          <w:b/>
          <w:sz w:val="24"/>
          <w:szCs w:val="24"/>
        </w:rPr>
        <w:t>1.9. Виды и формы контроля.</w:t>
      </w:r>
    </w:p>
    <w:p w:rsidR="005C75A0" w:rsidRPr="00B33DCB" w:rsidRDefault="005C75A0" w:rsidP="005C75A0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</w:t>
      </w:r>
      <w:r w:rsidRPr="00B33DCB">
        <w:rPr>
          <w:rFonts w:ascii="Times New Roman" w:hAnsi="Times New Roman" w:cs="Times New Roman"/>
          <w:sz w:val="24"/>
          <w:szCs w:val="24"/>
        </w:rPr>
        <w:t>Согласно уставу ГБОУ Гимназии №</w:t>
      </w:r>
      <w:r w:rsidR="00C316DC" w:rsidRPr="00B33DCB">
        <w:rPr>
          <w:rFonts w:ascii="Times New Roman" w:hAnsi="Times New Roman" w:cs="Times New Roman"/>
          <w:sz w:val="24"/>
          <w:szCs w:val="24"/>
        </w:rPr>
        <w:t>61 и</w:t>
      </w:r>
      <w:r w:rsidRPr="00B33DCB">
        <w:rPr>
          <w:rFonts w:ascii="Times New Roman" w:hAnsi="Times New Roman" w:cs="Times New Roman"/>
          <w:sz w:val="24"/>
          <w:szCs w:val="24"/>
        </w:rPr>
        <w:t xml:space="preserve"> локальному акту общеобразовательного учреждения основными видами контроля считать текущий (на каждом уроке), тематический (осуществляется в период изучения той или иной темы), промежуточный (ограничивается рамками четверти, полугодия), итоговый (в конце года). </w:t>
      </w:r>
    </w:p>
    <w:p w:rsidR="005C75A0" w:rsidRPr="00B33DCB" w:rsidRDefault="005C75A0" w:rsidP="005C75A0">
      <w:pPr>
        <w:spacing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Формами контроля может быть:</w:t>
      </w:r>
    </w:p>
    <w:p w:rsidR="005C75A0" w:rsidRPr="00B33DCB" w:rsidRDefault="005C75A0" w:rsidP="003571A3">
      <w:pPr>
        <w:numPr>
          <w:ilvl w:val="0"/>
          <w:numId w:val="10"/>
        </w:numPr>
        <w:suppressAutoHyphens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зачет,</w:t>
      </w:r>
    </w:p>
    <w:p w:rsidR="005C75A0" w:rsidRPr="00B33DCB" w:rsidRDefault="005C75A0" w:rsidP="003571A3">
      <w:pPr>
        <w:numPr>
          <w:ilvl w:val="0"/>
          <w:numId w:val="10"/>
        </w:numPr>
        <w:suppressAutoHyphens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 практическая работа, </w:t>
      </w:r>
    </w:p>
    <w:p w:rsidR="005C75A0" w:rsidRPr="00B33DCB" w:rsidRDefault="005C75A0" w:rsidP="003571A3">
      <w:pPr>
        <w:numPr>
          <w:ilvl w:val="0"/>
          <w:numId w:val="10"/>
        </w:numPr>
        <w:suppressAutoHyphens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контрольная работа;</w:t>
      </w:r>
    </w:p>
    <w:p w:rsidR="005C75A0" w:rsidRPr="00B33DCB" w:rsidRDefault="005C75A0" w:rsidP="003571A3">
      <w:pPr>
        <w:numPr>
          <w:ilvl w:val="0"/>
          <w:numId w:val="10"/>
        </w:numPr>
        <w:suppressAutoHyphens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тестирование;</w:t>
      </w:r>
    </w:p>
    <w:p w:rsidR="005C75A0" w:rsidRPr="00B33DCB" w:rsidRDefault="005C75A0" w:rsidP="003571A3">
      <w:pPr>
        <w:numPr>
          <w:ilvl w:val="0"/>
          <w:numId w:val="10"/>
        </w:numPr>
        <w:suppressAutoHyphens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доклады, рефераты, сообщения.</w:t>
      </w:r>
    </w:p>
    <w:p w:rsidR="005C75A0" w:rsidRPr="00B33DCB" w:rsidRDefault="005C75A0" w:rsidP="005C75A0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5C75A0" w:rsidRPr="00B33DCB" w:rsidRDefault="005C75A0" w:rsidP="005C75A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F8091F" w:rsidRPr="00B33DCB" w:rsidRDefault="00F8091F" w:rsidP="005C75A0">
      <w:pPr>
        <w:pStyle w:val="a3"/>
        <w:shd w:val="clear" w:color="auto" w:fill="FFFFFF"/>
        <w:spacing w:line="240" w:lineRule="auto"/>
        <w:ind w:left="360" w:hanging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6339D" w:rsidRPr="00B33DCB" w:rsidRDefault="005C75A0" w:rsidP="003571A3">
      <w:pPr>
        <w:pStyle w:val="a3"/>
        <w:numPr>
          <w:ilvl w:val="0"/>
          <w:numId w:val="5"/>
        </w:numPr>
        <w:pBdr>
          <w:bottom w:val="single" w:sz="6" w:space="5" w:color="000000"/>
        </w:pBdr>
        <w:shd w:val="clear" w:color="auto" w:fill="FFFFFF"/>
        <w:spacing w:before="100" w:beforeAutospacing="1" w:after="240" w:line="240" w:lineRule="atLeast"/>
        <w:outlineLvl w:val="0"/>
        <w:rPr>
          <w:rFonts w:ascii="Times New Roman" w:eastAsia="Times New Roman" w:hAnsi="Times New Roman" w:cs="Times New Roman"/>
          <w:b/>
          <w:bCs/>
          <w:caps/>
          <w:color w:val="000000"/>
          <w:kern w:val="36"/>
          <w:sz w:val="24"/>
          <w:szCs w:val="24"/>
          <w:u w:val="single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color w:val="000000"/>
          <w:kern w:val="36"/>
          <w:sz w:val="24"/>
          <w:szCs w:val="24"/>
          <w:u w:val="single"/>
          <w:lang w:eastAsia="ru-RU"/>
        </w:rPr>
        <w:t>СОДЕРЖАНИЕ ОБРАЗОВАНИЯ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а и вычисления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йствительные числа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циональные числа, иррациональные числа, конечные и бесконечные десятичные дроби. Множество действительных чисел; действительные числа как бесконечные десятичные дроби. Взаимно однозначное соответствие между множеством действительных чисел и координатной прямой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ение действительных чисел, арифметические действия с действительными числами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мерения, приближения, оценки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меры объектов окружающего мира, длительность процессов в окружающем мире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ближённое значение величины, точность приближения. Округление чисел. Прикидка и оценка результатов вычислений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равнения и неравенства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 с одной переменной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нейное уравнение. Решение уравнений, сводящихся к линейным. Квадратное уравнение. Решение уравнений, сводящихся к квадратным. Биквадратное уравнение. Примеры решения уравнений третьей и четвёртой степеней разложением на множители. Решение дробно-рациональных уравнений. Решение текстовых задач алгебраическим методом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ы уравнений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е с двумя переменными и его график. Решение систем двух линейных уравнений с двумя переменными. Решение систем двух уравнений, одно из которых линейное, а другое — второй степени. Графическая интерпретация системы уравнений с двумя переменными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текстовых задач алгебраическим способом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Неравенства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вые неравенства и их свойства. Решение линейных неравенств с одной переменной. Решение систем линейных неравенств с одной переменной. Квадратные неравенства. Графическая интерпретация неравенств и систем неравенств с двумя переменными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ункции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вадратичная функция, её график и свойства. Парабола, координаты вершины параболы, ось симметрии параболы.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рафики функций: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proofErr w:type="spellStart"/>
      <w:proofErr w:type="gramStart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x</w:t>
      </w:r>
      <w:proofErr w:type="spellEnd"/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  </w:t>
      </w:r>
      <w:proofErr w:type="gramEnd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proofErr w:type="spellStart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x</w:t>
      </w:r>
      <w:proofErr w:type="spellEnd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  y=k/x. У=√х, y=x³. y = I х I и их свойства.</w:t>
      </w:r>
    </w:p>
    <w:p w:rsidR="0096339D" w:rsidRPr="00B33DCB" w:rsidRDefault="0096339D" w:rsidP="0096339D">
      <w:pPr>
        <w:shd w:val="clear" w:color="auto" w:fill="FFFFFF"/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овые последовательности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ие и способы задания числовых последовательностей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числовой последовательности. Задание последовательности рекуррентной формулой и формулой n-го члена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рифметическая и геометрическая прогрессии. </w:t>
      </w:r>
    </w:p>
    <w:p w:rsidR="0096339D" w:rsidRPr="00B33DCB" w:rsidRDefault="0096339D" w:rsidP="0096339D">
      <w:pPr>
        <w:shd w:val="clear" w:color="auto" w:fill="FFFFFF"/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рифметическая и геометрическая прогрессии.  Формулы n-го члена арифметической и геометрической прогрессий, суммы первых n членов. </w:t>
      </w:r>
    </w:p>
    <w:p w:rsidR="0096339D" w:rsidRPr="00B33DCB" w:rsidRDefault="0096339D" w:rsidP="0096339D">
      <w:pPr>
        <w:shd w:val="clear" w:color="auto" w:fill="FFFFFF"/>
        <w:spacing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ображение членов арифметической и геометрической прогрессий точками на координатной плоскости. Линейный и экспоненциальный рост. Сложные проценты.</w:t>
      </w:r>
    </w:p>
    <w:p w:rsidR="0096339D" w:rsidRPr="00B33DCB" w:rsidRDefault="005C75A0" w:rsidP="003571A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3DCB">
        <w:rPr>
          <w:rFonts w:ascii="Times New Roman" w:hAnsi="Times New Roman" w:cs="Times New Roman"/>
          <w:b/>
          <w:sz w:val="24"/>
          <w:szCs w:val="24"/>
          <w:u w:val="single"/>
        </w:rPr>
        <w:t>ПЛАНИРУЕМЫЕ РЕЗУЛЬТАТЫ ОСВОЕНИЯ РАБОЧЕЙ ПРОГРАММЫ</w:t>
      </w:r>
    </w:p>
    <w:p w:rsidR="005C75A0" w:rsidRPr="00B33DCB" w:rsidRDefault="005C75A0" w:rsidP="005C75A0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воение учебного курса «Алгебры» должно обеспечивать достижение на уровне основного общего образования следующих личностных, метапредметных и предметных образовательных результатов:</w:t>
      </w:r>
    </w:p>
    <w:p w:rsidR="005C75A0" w:rsidRPr="00B33DCB" w:rsidRDefault="005C75A0" w:rsidP="005C75A0">
      <w:pPr>
        <w:spacing w:before="240" w:after="120" w:line="240" w:lineRule="atLeast"/>
        <w:outlineLvl w:val="1"/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  <w:t>ЛИЧНОСТНЫЕ РЕЗУЛЬТАТЫ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чностные результаты освоения программы учебного курса «Алгебра» характеризуются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атриотическое воспитание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101050"/>
          <w:sz w:val="24"/>
          <w:szCs w:val="24"/>
          <w:shd w:val="clear" w:color="auto" w:fill="FFFFFF"/>
          <w:lang w:eastAsia="ru-RU"/>
        </w:rPr>
        <w:t>Гражданское </w:t>
      </w: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 духовно-нравственное воспитание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- но-этических принципов в деятельности учёного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удовое воспитание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стетическое воспитание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нности научного познания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;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владением языком математики и математической культурой как средством познания мира;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м простейшими навыками исследовательской деятельност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изическое воспитание, формирование культуры здоровья и эмоционального благополучия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формированностью навыка рефлексии, признанием своего права на ошибку и такого же права другого человека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кологическое воспитание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знанием глобального характера экологических проблем и путей их решения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чностные результаты, обеспечивающие адаптацию обучающегося к изменяющимся условиям социальной и природной среды:</w:t>
      </w:r>
    </w:p>
    <w:p w:rsidR="005C75A0" w:rsidRPr="00B33DCB" w:rsidRDefault="005C75A0" w:rsidP="003571A3">
      <w:pPr>
        <w:numPr>
          <w:ilvl w:val="0"/>
          <w:numId w:val="11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 </w:t>
      </w:r>
    </w:p>
    <w:p w:rsidR="005C75A0" w:rsidRPr="00B33DCB" w:rsidRDefault="005C75A0" w:rsidP="003571A3">
      <w:pPr>
        <w:numPr>
          <w:ilvl w:val="0"/>
          <w:numId w:val="11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ё развитие;</w:t>
      </w:r>
    </w:p>
    <w:p w:rsidR="005C75A0" w:rsidRPr="00B33DCB" w:rsidRDefault="005C75A0" w:rsidP="003571A3">
      <w:pPr>
        <w:numPr>
          <w:ilvl w:val="0"/>
          <w:numId w:val="11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5C75A0" w:rsidRPr="00B33DCB" w:rsidRDefault="005C75A0" w:rsidP="005C75A0">
      <w:pPr>
        <w:spacing w:before="240" w:after="120" w:line="240" w:lineRule="atLeast"/>
        <w:outlineLvl w:val="1"/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  <w:t>МЕТАПРЕДМЕТНЫЕ РЕЗУЛЬТАТЫ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апредметные результаты освоения программы учебного курса «Алгебра» характеризуются овладением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ниверсальными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познавательными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ействиями, универсальными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коммуникативными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ействиями и универсальными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регулятивными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ействиям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1)   Универсальные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познавательные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действия обеспечивают формирование </w:t>
      </w:r>
      <w:r w:rsidR="00C15AE6"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базовых когнитивных процессов,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обучающихся (освоение методов познания окружающего мира; применение логических, исследовательских операций, умений работать с информацией)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Базовые логические действия: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являть и характеризовать существенные признаки математических объектов, понятий, отношений между понятиями; формулировать определения понятий; устанавливать существенный признак классификации, основания для обобщения и сравнения, критерии проводимого анализа;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ринимать, формулировать и преобразовывать суждения: утвердительные и отрицательные, единичные, частные и общие; условные;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являть математические закономерности, взаимосвязи и противоречия в фактах, данных, наблюдениях и утверждениях; предлагать критерии для выявления закономерностей и противоречий;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контрпримеры; обосновывать собственные рассуждения;</w:t>
      </w:r>
    </w:p>
    <w:p w:rsidR="005C75A0" w:rsidRPr="00B33DCB" w:rsidRDefault="005C75A0" w:rsidP="003571A3">
      <w:pPr>
        <w:numPr>
          <w:ilvl w:val="0"/>
          <w:numId w:val="12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Базовые исследовательские действия:</w:t>
      </w:r>
    </w:p>
    <w:p w:rsidR="005C75A0" w:rsidRPr="00B33DCB" w:rsidRDefault="005C75A0" w:rsidP="003571A3">
      <w:pPr>
        <w:numPr>
          <w:ilvl w:val="0"/>
          <w:numId w:val="13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вопросы как исследовательский инструмент познания;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5C75A0" w:rsidRPr="00B33DCB" w:rsidRDefault="005C75A0" w:rsidP="003571A3">
      <w:pPr>
        <w:numPr>
          <w:ilvl w:val="0"/>
          <w:numId w:val="13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5C75A0" w:rsidRPr="00B33DCB" w:rsidRDefault="005C75A0" w:rsidP="003571A3">
      <w:pPr>
        <w:numPr>
          <w:ilvl w:val="0"/>
          <w:numId w:val="13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5C75A0" w:rsidRPr="00B33DCB" w:rsidRDefault="005C75A0" w:rsidP="003571A3">
      <w:pPr>
        <w:numPr>
          <w:ilvl w:val="0"/>
          <w:numId w:val="13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бота с информацией:</w:t>
      </w:r>
    </w:p>
    <w:p w:rsidR="005C75A0" w:rsidRPr="00B33DCB" w:rsidRDefault="005C75A0" w:rsidP="003571A3">
      <w:pPr>
        <w:numPr>
          <w:ilvl w:val="0"/>
          <w:numId w:val="14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являть недостаточность и избыточность информации, данных, необходимых для решения задачи;</w:t>
      </w:r>
    </w:p>
    <w:p w:rsidR="005C75A0" w:rsidRPr="00B33DCB" w:rsidRDefault="005C75A0" w:rsidP="003571A3">
      <w:pPr>
        <w:numPr>
          <w:ilvl w:val="0"/>
          <w:numId w:val="14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5C75A0" w:rsidRPr="00B33DCB" w:rsidRDefault="005C75A0" w:rsidP="003571A3">
      <w:pPr>
        <w:numPr>
          <w:ilvl w:val="0"/>
          <w:numId w:val="14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5C75A0" w:rsidRPr="00B33DCB" w:rsidRDefault="005C75A0" w:rsidP="003571A3">
      <w:pPr>
        <w:numPr>
          <w:ilvl w:val="0"/>
          <w:numId w:val="14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2)  Универсальные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коммуникативные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ействия обеспечивают сформированность социальных навыков обучающихся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ние:</w:t>
      </w:r>
    </w:p>
    <w:p w:rsidR="005C75A0" w:rsidRPr="00B33DCB" w:rsidRDefault="005C75A0" w:rsidP="003571A3">
      <w:pPr>
        <w:numPr>
          <w:ilvl w:val="0"/>
          <w:numId w:val="15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ринимать и формулировать суждения в соответствии с условиями и целями общения;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5C75A0" w:rsidRPr="00B33DCB" w:rsidRDefault="005C75A0" w:rsidP="003571A3">
      <w:pPr>
        <w:numPr>
          <w:ilvl w:val="0"/>
          <w:numId w:val="15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; сопоставлять свои суждения с суждениями других участников диалога, обнаруживать различие и сходство позиций; в корректной форме формулировать разногласия, свои возражения;</w:t>
      </w:r>
    </w:p>
    <w:p w:rsidR="005C75A0" w:rsidRPr="00B33DCB" w:rsidRDefault="005C75A0" w:rsidP="003571A3">
      <w:pPr>
        <w:numPr>
          <w:ilvl w:val="0"/>
          <w:numId w:val="15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ять результаты решения задачи, эксперимента, исследования, проекта; самостоятельно выбирать формат выступления с учётом задач презентации и особенностей аудитори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трудничество:</w:t>
      </w:r>
    </w:p>
    <w:p w:rsidR="005C75A0" w:rsidRPr="00B33DCB" w:rsidRDefault="005C75A0" w:rsidP="003571A3">
      <w:pPr>
        <w:numPr>
          <w:ilvl w:val="0"/>
          <w:numId w:val="16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использовать преимущества командной и индивидуальной работы при решении учебных математических задач;</w:t>
      </w:r>
    </w:p>
    <w:p w:rsidR="005C75A0" w:rsidRPr="00B33DCB" w:rsidRDefault="005C75A0" w:rsidP="003571A3">
      <w:pPr>
        <w:numPr>
          <w:ilvl w:val="0"/>
          <w:numId w:val="16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; обобщать мнения нескольких людей;</w:t>
      </w:r>
    </w:p>
    <w:p w:rsidR="005C75A0" w:rsidRPr="00B33DCB" w:rsidRDefault="005C75A0" w:rsidP="003571A3">
      <w:pPr>
        <w:numPr>
          <w:ilvl w:val="0"/>
          <w:numId w:val="16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ствовать в групповых формах работы (обсуждения, обмен мнениями, мозговые штурмы и др.);</w:t>
      </w:r>
    </w:p>
    <w:p w:rsidR="005C75A0" w:rsidRPr="00B33DCB" w:rsidRDefault="005C75A0" w:rsidP="003571A3">
      <w:pPr>
        <w:numPr>
          <w:ilvl w:val="0"/>
          <w:numId w:val="16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свою часть работы и координировать свои действия с другими членами команды;</w:t>
      </w:r>
    </w:p>
    <w:p w:rsidR="005C75A0" w:rsidRPr="00B33DCB" w:rsidRDefault="005C75A0" w:rsidP="003571A3">
      <w:pPr>
        <w:numPr>
          <w:ilvl w:val="0"/>
          <w:numId w:val="16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ценивать качество своего вклада в общий продукт по критериям, сформулированным участниками взаимодействия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3)  Универсальные </w:t>
      </w:r>
      <w:r w:rsidRPr="00B33DC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регулятивные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ействия обеспечивают формирование смысловых установок и жизненных навыков личност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амоорганизация: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амоконтроль:</w:t>
      </w:r>
    </w:p>
    <w:p w:rsidR="005C75A0" w:rsidRPr="00B33DCB" w:rsidRDefault="005C75A0" w:rsidP="003571A3">
      <w:pPr>
        <w:numPr>
          <w:ilvl w:val="0"/>
          <w:numId w:val="17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способами самопроверки, самоконтроля процесса и результата решения математической задачи;</w:t>
      </w:r>
    </w:p>
    <w:p w:rsidR="005C75A0" w:rsidRPr="00B33DCB" w:rsidRDefault="005C75A0" w:rsidP="003571A3">
      <w:pPr>
        <w:numPr>
          <w:ilvl w:val="0"/>
          <w:numId w:val="17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5C75A0" w:rsidRPr="00B33DCB" w:rsidRDefault="005C75A0" w:rsidP="003571A3">
      <w:pPr>
        <w:numPr>
          <w:ilvl w:val="0"/>
          <w:numId w:val="17"/>
        </w:numPr>
        <w:spacing w:before="100" w:beforeAutospacing="1" w:after="100" w:afterAutospacing="1" w:line="240" w:lineRule="auto"/>
        <w:ind w:left="22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ценивать соответствие результата деятельности поставленной цели и условиям, объяснять причины достижения или </w:t>
      </w:r>
      <w:r w:rsidR="00C15AE6"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 достижения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и, находить ошибку, давать оценку приобретённому опыту.</w:t>
      </w:r>
    </w:p>
    <w:p w:rsidR="005C75A0" w:rsidRPr="00B33DCB" w:rsidRDefault="005C75A0" w:rsidP="005C75A0">
      <w:pPr>
        <w:spacing w:before="240" w:after="120" w:line="240" w:lineRule="atLeast"/>
        <w:outlineLvl w:val="1"/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aps/>
          <w:color w:val="000000"/>
          <w:sz w:val="24"/>
          <w:szCs w:val="24"/>
          <w:lang w:eastAsia="ru-RU"/>
        </w:rPr>
        <w:t>ПРЕДМЕТНЫЕ РЕЗУЛЬТАТЫ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воение учебного курса «Алгебра» 9 класс должно обеспечивать достижение следующих предметных образовательных результатов:</w:t>
      </w:r>
    </w:p>
    <w:p w:rsidR="005C75A0" w:rsidRPr="00B33DCB" w:rsidRDefault="005C75A0" w:rsidP="005C75A0">
      <w:pPr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исла и вычисления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вать и упорядочивать рациональные и иррациональные числа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значения степеней с целыми показателями и корней; вычислять значения числовых выражений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круглять действительные числа, выполнять прикидку результата вычислений, оценку числовых выражений.</w:t>
      </w:r>
    </w:p>
    <w:p w:rsidR="005C75A0" w:rsidRPr="00B33DCB" w:rsidRDefault="005C75A0" w:rsidP="005C75A0">
      <w:pPr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Уравнения </w:t>
      </w:r>
      <w:r w:rsidR="00C15AE6"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 неравенства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линейные и квадратные уравнения, уравнения, сводящиеся к ним, простейшие дробно-рациональные уравнения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системы двух линейных уравнений с двумя переменными и системы двух уравнений, в которых одно уравнение не является линейным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текстовые задачи алгебраическим способом с помощью составления уравнения или системы двух уравнений с двумя переменным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.)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линейные неравенства, квадратные неравенства; изображать решение неравенств на числовой прямой, записывать решение с помощью символов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системы линейных неравенств, системы неравенств, включающие квадратное неравенство; изображать решение системы неравенств на числовой прямой, записывать решение с помощью символов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неравенства при решении различных задач.</w:t>
      </w:r>
    </w:p>
    <w:p w:rsidR="005C75A0" w:rsidRPr="00B33DCB" w:rsidRDefault="005C75A0" w:rsidP="005C75A0">
      <w:pPr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ункции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ть функции изученных видов. Показывать схематически расположение на координатной плоскости графиков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ункций вида: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proofErr w:type="spellStart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x</w:t>
      </w:r>
      <w:proofErr w:type="spellEnd"/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proofErr w:type="spellStart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x</w:t>
      </w:r>
      <w:proofErr w:type="spellEnd"/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 k/х, y=a x² + b x + c </w:t>
      </w:r>
      <w:proofErr w:type="spellStart"/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</w:t>
      </w:r>
      <w:proofErr w:type="spellEnd"/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 y = x³, у=√х, y = I х I в зависимости от значений </w:t>
      </w:r>
      <w:r w:rsidR="00C15AE6"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эффициентов; описывать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войства функций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и изображать схематически графики квадратичных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й, описывать свойства квадратичных функций по их графикам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ть квадратичную функцию по формуле, приводить примеры квадратичных функций из реальной жизни, физики, геометрии.</w:t>
      </w:r>
    </w:p>
    <w:p w:rsidR="005C75A0" w:rsidRPr="00B33DCB" w:rsidRDefault="005C75A0" w:rsidP="005C75A0">
      <w:pPr>
        <w:spacing w:before="240" w:after="120" w:line="240" w:lineRule="atLeast"/>
        <w:outlineLvl w:val="2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рифметическая и геометрическая прогрессии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ть арифметическую и геометрическую прогрессии при разных способах задания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вычисления с использованием формул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го члена арифметической и геометрической прогрессий, суммы первых </w:t>
      </w:r>
      <w:r w:rsidRPr="00B33DC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 </w:t>
      </w: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ленов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ображать члены последовательности точками на координатной плоскости.</w:t>
      </w:r>
    </w:p>
    <w:p w:rsidR="005C75A0" w:rsidRPr="00B33DCB" w:rsidRDefault="005C75A0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</w:r>
    </w:p>
    <w:p w:rsidR="00B56594" w:rsidRPr="00B33DCB" w:rsidRDefault="00B56594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56594" w:rsidRPr="00B33DCB" w:rsidRDefault="00B56594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56594" w:rsidRPr="00B33DCB" w:rsidRDefault="00B56594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15AE6" w:rsidRDefault="00C15AE6" w:rsidP="00C15AE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15AE6" w:rsidRDefault="00C15AE6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15AE6" w:rsidRDefault="00C15AE6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15AE6" w:rsidRDefault="00C15AE6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15AE6" w:rsidRPr="00B33DCB" w:rsidRDefault="00C15AE6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56594" w:rsidRPr="00B33DCB" w:rsidRDefault="00B56594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56594" w:rsidRPr="00B33DCB" w:rsidRDefault="00B56594" w:rsidP="005C75A0">
      <w:pPr>
        <w:spacing w:after="0" w:line="240" w:lineRule="auto"/>
        <w:ind w:firstLine="2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C75A0" w:rsidRPr="00B33DCB" w:rsidRDefault="005C75A0" w:rsidP="005C75A0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</w:p>
    <w:p w:rsidR="005C75A0" w:rsidRPr="00B33DCB" w:rsidRDefault="005C75A0" w:rsidP="003571A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3DCB">
        <w:rPr>
          <w:rFonts w:ascii="Times New Roman" w:hAnsi="Times New Roman" w:cs="Times New Roman"/>
          <w:b/>
          <w:sz w:val="24"/>
          <w:szCs w:val="24"/>
          <w:u w:val="single"/>
        </w:rPr>
        <w:t>ТЕМАТИЧЕСКОЕ ПЛАНИРОВАНИЕ</w:t>
      </w:r>
    </w:p>
    <w:p w:rsidR="00622713" w:rsidRPr="00B33DCB" w:rsidRDefault="00622713" w:rsidP="00622713">
      <w:pPr>
        <w:rPr>
          <w:rFonts w:ascii="Times New Roman" w:hAnsi="Times New Roman" w:cs="Times New Roman"/>
          <w:b/>
          <w:sz w:val="24"/>
          <w:szCs w:val="24"/>
        </w:rPr>
      </w:pPr>
    </w:p>
    <w:p w:rsidR="00622713" w:rsidRPr="00B33DCB" w:rsidRDefault="00622713" w:rsidP="00622713">
      <w:pPr>
        <w:pStyle w:val="ab"/>
        <w:ind w:left="-720"/>
        <w:jc w:val="left"/>
        <w:rPr>
          <w:bCs w:val="0"/>
          <w:sz w:val="24"/>
        </w:rPr>
      </w:pPr>
    </w:p>
    <w:p w:rsidR="00622713" w:rsidRPr="00B33DCB" w:rsidRDefault="00622713" w:rsidP="00622713">
      <w:pPr>
        <w:pStyle w:val="a5"/>
        <w:jc w:val="center"/>
        <w:rPr>
          <w:b/>
        </w:rPr>
      </w:pPr>
      <w:r w:rsidRPr="00B33DCB">
        <w:rPr>
          <w:b/>
        </w:rPr>
        <w:t>Календарно-тематическое планирование</w:t>
      </w:r>
    </w:p>
    <w:p w:rsidR="00622713" w:rsidRPr="00C15AE6" w:rsidRDefault="00C15AE6" w:rsidP="00C15AE6">
      <w:pPr>
        <w:pStyle w:val="a5"/>
        <w:jc w:val="center"/>
        <w:rPr>
          <w:b/>
        </w:rPr>
      </w:pPr>
      <w:r>
        <w:rPr>
          <w:b/>
        </w:rPr>
        <w:t>по алгебре 9 класса</w:t>
      </w:r>
    </w:p>
    <w:tbl>
      <w:tblPr>
        <w:tblpPr w:leftFromText="180" w:rightFromText="180" w:vertAnchor="text" w:horzAnchor="margin" w:tblpXSpec="center" w:tblpY="-21"/>
        <w:tblOverlap w:val="never"/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8"/>
        <w:gridCol w:w="1620"/>
        <w:gridCol w:w="720"/>
        <w:gridCol w:w="151"/>
        <w:gridCol w:w="8"/>
        <w:gridCol w:w="741"/>
        <w:gridCol w:w="339"/>
        <w:gridCol w:w="3261"/>
        <w:gridCol w:w="3060"/>
      </w:tblGrid>
      <w:tr w:rsidR="00C316DC" w:rsidRPr="00C316DC" w:rsidTr="003F2D0A">
        <w:trPr>
          <w:trHeight w:val="283"/>
        </w:trPr>
        <w:tc>
          <w:tcPr>
            <w:tcW w:w="1008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 урока</w:t>
            </w:r>
            <w:proofErr w:type="gramEnd"/>
          </w:p>
        </w:tc>
        <w:tc>
          <w:tcPr>
            <w:tcW w:w="162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Тема раздела урока</w:t>
            </w:r>
          </w:p>
        </w:tc>
        <w:tc>
          <w:tcPr>
            <w:tcW w:w="871" w:type="dxa"/>
            <w:gridSpan w:val="2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-во час.</w:t>
            </w:r>
          </w:p>
        </w:tc>
        <w:tc>
          <w:tcPr>
            <w:tcW w:w="1088" w:type="dxa"/>
            <w:gridSpan w:val="3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Тип /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форма урока</w:t>
            </w:r>
          </w:p>
        </w:tc>
        <w:tc>
          <w:tcPr>
            <w:tcW w:w="6321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обучения</w:t>
            </w:r>
          </w:p>
        </w:tc>
      </w:tr>
      <w:tr w:rsidR="00C316DC" w:rsidRPr="00C316DC" w:rsidTr="003F2D0A">
        <w:tc>
          <w:tcPr>
            <w:tcW w:w="1008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1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своение предметных знаний</w:t>
            </w:r>
          </w:p>
        </w:tc>
        <w:tc>
          <w:tcPr>
            <w:tcW w:w="306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УУД </w:t>
            </w:r>
          </w:p>
        </w:tc>
      </w:tr>
      <w:tr w:rsidR="003F2D0A" w:rsidRPr="00C316DC" w:rsidTr="003F2D0A">
        <w:tc>
          <w:tcPr>
            <w:tcW w:w="1008" w:type="dxa"/>
            <w:vMerge w:val="restart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7</w:t>
            </w:r>
          </w:p>
        </w:tc>
        <w:tc>
          <w:tcPr>
            <w:tcW w:w="1620" w:type="dxa"/>
            <w:vMerge w:val="restart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 w:val="restart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261" w:type="dxa"/>
            <w:vMerge w:val="restart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вторение свойств квадратных корней, применение этих свойств для упрощения алгебраических выражений, вычисления значений квадратных корней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вторение формул корней квадратного уравнения и умение использовать их при решении квадратных уравнений. Теорема Виета и ее применение. Решение текстовых задач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Линейное и квадратное неравенство, решение неравенств, систем неравенств. Равносильные неравенства. Метод интервалов. Решение неравенств на числовой прямой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15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pt" o:ole="">
                  <v:imagedata r:id="rId8" o:title=""/>
                </v:shape>
                <o:OLEObject Type="Embed" ProgID="Equation.DSMT4" ShapeID="_x0000_i1025" DrawAspect="Content" ObjectID="_1725653287" r:id="rId9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 способы задания, парабола, алгоритм построения. Графическое решение квадратных уравнений и неравенств.</w:t>
            </w:r>
          </w:p>
        </w:tc>
        <w:tc>
          <w:tcPr>
            <w:tcW w:w="3060" w:type="dxa"/>
            <w:vMerge w:val="restart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проводить классификации, логические обоснования, доказательства математических утверждений, оценивать логическую правильность рассуждений, распознавать логически некорректные рассуждения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целеполагание, самоопределение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мыслообразование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 контроль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анализ, синтез, сравнение, обобщение, аналогия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ланирование действий, выражение своих мыслей, аргументация своего мнения, учет мнений соучеников</w:t>
            </w:r>
          </w:p>
        </w:tc>
      </w:tr>
      <w:tr w:rsidR="003F2D0A" w:rsidRPr="00C316DC" w:rsidTr="003F2D0A">
        <w:tc>
          <w:tcPr>
            <w:tcW w:w="1008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261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2D0A" w:rsidRPr="00C316DC" w:rsidTr="003F2D0A">
        <w:tc>
          <w:tcPr>
            <w:tcW w:w="1008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261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2D0A" w:rsidRPr="00C316DC" w:rsidTr="003F2D0A">
        <w:trPr>
          <w:trHeight w:val="1263"/>
        </w:trPr>
        <w:tc>
          <w:tcPr>
            <w:tcW w:w="1008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/>
          </w:tcPr>
          <w:p w:rsidR="003F2D0A" w:rsidRPr="00C316DC" w:rsidRDefault="003F2D0A" w:rsidP="00B424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261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2D0A" w:rsidRPr="00C316DC" w:rsidTr="003F2D0A">
        <w:trPr>
          <w:trHeight w:val="1263"/>
        </w:trPr>
        <w:tc>
          <w:tcPr>
            <w:tcW w:w="1008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  <w:gridSpan w:val="2"/>
            <w:vMerge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8" w:type="dxa"/>
            <w:gridSpan w:val="3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261" w:type="dxa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Формирование представлений о непрерывности и целостности курса алгебры.</w:t>
            </w:r>
          </w:p>
          <w:p w:rsidR="003F2D0A" w:rsidRPr="00C316DC" w:rsidRDefault="003F2D0A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lastRenderedPageBreak/>
              <w:t>Развитие логического, математического мышления и интуиции, творческих способностей в области математики.</w:t>
            </w:r>
          </w:p>
        </w:tc>
        <w:tc>
          <w:tcPr>
            <w:tcW w:w="3060" w:type="dxa"/>
          </w:tcPr>
          <w:p w:rsidR="003F2D0A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879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108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261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527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тепень с целым показателем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равнивать и упорядочивать степени с целыми и рациональными показателями, выполнять вычисления с рациональными числами, вычислять значения степеней с целым показателем. Формулировать определение арифметического корня натуральной степени из числа. Вычислять приближённые значения корней, используя при необходимости калькулятор; проводить оценку корней. Применять свойства арифметического корня для преобразования выражений. Формулировать определение корня третьей степени; находить значения кубических корней, при необходимости используя калькулятор. Исследовать свойства кубического корня, проводя числовые эксперименты с использованием калькулятора, компьютера. Возводить числовое неравенство с положительными левой и правой частью в степень. Сравнивать степени с разными основаниями и равными показателями. 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, коррекция, оценка.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классификация;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выполнение действий по алгоритму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дведение под понятие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-15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-18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войства степени с рациональным показателем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реобразования выражений, содержащих степени с дробным показателем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степень числового неравенства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476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Формулировать определение степени с рациональным показателем, применять свойства степени с рациональным показателем при вычислениях</w:t>
            </w:r>
          </w:p>
        </w:tc>
        <w:tc>
          <w:tcPr>
            <w:tcW w:w="306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2205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свойства степени с рациональным показателем и корня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-ой степени из неотрицательного числа, решать иррациональные уравнения и уравнения вида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660" w:dyaOrig="320">
                <v:shape id="_x0000_i1026" type="#_x0000_t75" style="width:33pt;height:15.75pt" o:ole="">
                  <v:imagedata r:id="rId10" o:title=""/>
                </v:shape>
                <o:OLEObject Type="Embed" ProgID="Equation.DSMT4" ShapeID="_x0000_i1026" DrawAspect="Content" ObjectID="_1725653288" r:id="rId11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 возводить в степень числовое неравенство</w:t>
            </w:r>
          </w:p>
        </w:tc>
        <w:tc>
          <w:tcPr>
            <w:tcW w:w="306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3966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-2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функции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 w:val="restart"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значения функций, заданных формулами (при необходимости использовать калькулятор); составлять таблицы значений функций.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Формулировать определение функции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. Строить по точкам графики функций. Описывать свойства функции на основе её графического представления (область определения, множества значений, промежутки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чётность, нечётность, возрастание, убывание, наибольшее и наименьшее значения). Интерпретировать графики реальных зависимостей. Использовать функциональную символику для записи разнообразных фактов, связанных с функциями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660" w:dyaOrig="360">
                <v:shape id="_x0000_i1027" type="#_x0000_t75" style="width:33pt;height:18pt" o:ole="">
                  <v:imagedata r:id="rId12" o:title=""/>
                </v:shape>
                <o:OLEObject Type="Embed" ProgID="Equation.DSMT4" ShapeID="_x0000_i1027" DrawAspect="Content" ObjectID="_1725653289" r:id="rId13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780" w:dyaOrig="380">
                <v:shape id="_x0000_i1028" type="#_x0000_t75" style="width:39pt;height:18.75pt" o:ole="">
                  <v:imagedata r:id="rId14" o:title=""/>
                </v:shape>
                <o:OLEObject Type="Embed" ProgID="Equation.DSMT4" ShapeID="_x0000_i1028" DrawAspect="Content" ObjectID="_1725653290" r:id="rId15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780" w:dyaOrig="380">
                <v:shape id="_x0000_i1029" type="#_x0000_t75" style="width:39pt;height:18.75pt" o:ole="">
                  <v:imagedata r:id="rId16" o:title=""/>
                </v:shape>
                <o:OLEObject Type="Embed" ProgID="Equation.DSMT4" ShapeID="_x0000_i1029" DrawAspect="Content" ObjectID="_1725653291" r:id="rId17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639" w:dyaOrig="620">
                <v:shape id="_x0000_i1030" type="#_x0000_t75" style="width:32.25pt;height:30.75pt" o:ole="">
                  <v:imagedata r:id="rId18" o:title=""/>
                </v:shape>
                <o:OLEObject Type="Embed" ProgID="Equation.DSMT4" ShapeID="_x0000_i1030" DrawAspect="Content" ObjectID="_1725653292" r:id="rId19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обогащая опыт выполнения знаково-символических действий. Строить речевые конструкции с использованием функциональной терминологии.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ния графиков функций в зависимости от значений коэффициентов, входящих в формулу. Распознавать виды изучаемых функций. Строить графики указанных функций (в том числе с применением движений графиков); описывать их свойства. Решать простейшие уравнения и неравенства, содержащие степень. Решать иррациональные уравнения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, коррекция, оценка, волевая саморегуляция, выполнение пробного учебного действия и фиксирование индивидуального затруднения в пробном действии.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классификация;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выполнение действий по алгоритму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дведение под понятие, установление причинно-следственных связей, доказательство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</w:tr>
      <w:tr w:rsidR="00C316DC" w:rsidRPr="00C316DC" w:rsidTr="003F2D0A">
        <w:trPr>
          <w:trHeight w:val="3966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-2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764"/>
        </w:trPr>
        <w:tc>
          <w:tcPr>
            <w:tcW w:w="1008" w:type="dxa"/>
          </w:tcPr>
          <w:p w:rsidR="00C316DC" w:rsidRPr="00C316DC" w:rsidRDefault="003F2D0A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-3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Чётность и нечётность функци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764"/>
        </w:trPr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тепенная функция и ее свойства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764"/>
        </w:trPr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Графики степенных функций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-35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639" w:dyaOrig="620">
                <v:shape id="_x0000_i1031" type="#_x0000_t75" style="width:32.25pt;height:30.75pt" o:ole="">
                  <v:imagedata r:id="rId20" o:title=""/>
                </v:shape>
                <o:OLEObject Type="Embed" ProgID="Equation.DSMT4" ShapeID="_x0000_i1031" DrawAspect="Content" ObjectID="_1725653293" r:id="rId21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4441"/>
        </w:trPr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-3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и уравнения, содержащие степень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рименять многообразие свойств и графиков степенной функции в зависимости от значений оснований и показателей степени для преобразования выражений, содержащих радикалы.</w:t>
            </w: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Зачет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2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троить графики степенных функций различными методами, применять свойства функций, исследовать функцию. Решать неравенства вида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760" w:dyaOrig="320">
                <v:shape id="_x0000_i1032" type="#_x0000_t75" style="width:39pt;height:15.75pt" o:ole="">
                  <v:imagedata r:id="rId22" o:title=""/>
                </v:shape>
                <o:OLEObject Type="Embed" ProgID="Equation.DSMT4" ShapeID="_x0000_i1032" DrawAspect="Content" ObjectID="_1725653294" r:id="rId23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object w:dxaOrig="760" w:dyaOrig="320">
                <v:shape id="_x0000_i1033" type="#_x0000_t75" style="width:39pt;height:15.75pt" o:ole="">
                  <v:imagedata r:id="rId24" o:title=""/>
                </v:shape>
                <o:OLEObject Type="Embed" ProgID="Equation.DSMT4" ShapeID="_x0000_i1033" DrawAspect="Content" ObjectID="_1725653295" r:id="rId25"/>
              </w:objec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аналитически и графически, решать иррациональные уравнения</w:t>
            </w: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-44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Числовая последовательность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индексные обозначения, строить речевые высказывания с использованием терминологии, связанной с понятием последовательности. Вычислять члены последовательностей, заданных формулой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-го члена или рекуррентной формулой. Устанавливать закономерность в </w:t>
            </w:r>
            <w:r w:rsidR="00C15AE6" w:rsidRPr="00C316DC">
              <w:rPr>
                <w:rFonts w:ascii="Times New Roman" w:hAnsi="Times New Roman" w:cs="Times New Roman"/>
                <w:sz w:val="24"/>
                <w:szCs w:val="24"/>
              </w:rPr>
              <w:t>построении последовательности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если выписаны первые несколько её членов. Изображать члены последовательности точками на координатной плоскости. Распознавать арифметическую и геометрическую прогрессии при разных способах задания. Выводить на основе доказательных рассуждений формулы общего члена арифметической и геометрической прогрессий, суммы первых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членов арифметической и геометрической прогрессий; решать задачи с использованием этих формул.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оказывать характеристические свойства арифметической и геометрической прогрессий, применять эти свойства при решении задач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. Рассматривать примеры из реальной жизни, иллюстрирующие изменение процессов в арифметической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грессии, в геометрической прогрессии; изображать соответствующие зависимости графически. Решать задачи на сложные проценты, в том числе задачи из реальной практики (с использованием калькулятора)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контроль, коррекция, оценка,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пробного учебного действия и фиксирование индивидуального затруднения в пробном действии,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ланирование и прогнозирование.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классификация;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выполнение действий по алгоритму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дведение под понятие, установление причинно-следственных связей, доказательство, поиск и выделение информации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ланирование учебного сотрудничества, адекватное использование речевых средств для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я коммуникационных задач.</w:t>
            </w: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-4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-4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rPr>
          <w:trHeight w:val="1948"/>
        </w:trPr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-54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6410DD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-58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меть представление о числовой последовательности, геометрической и арифметической прогрессиях, различные способы задания прогрессий.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, коррекция, оценка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 классификация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нать определения и свойства арифметической и геометрической прогрессии, применять их для решения задач (в том числе практического содержания)</w:t>
            </w: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обыти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Находить вероятность события в испытаниях с равновозможными исходами (с применением классического определения вероятности). Проводить случайные эксперименты, в том числе с помощью компьютерного моделирования, интерпретировать их результаты. Вычислять частоту случайного события; оценивать вероятность с помощью частоты, полученной опытным путём. Приводить примеры достоверных и невозможных событий. Объяснять значимость маловероятных событий в зависимости от их последствий. Решать задачи на нахождение вероятностей событий, в том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е с применением комбинаторики. Приводить примеры противоположных событий. Решать задачи на применение представлений о геометрической вероятности. Использовать при решении задач свойство вероятностей противоположных событий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ланирование, целеполагание, контроль, коррекция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классификация;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подведение под понятие, установление причинно-следственных связей, построение логической цепи рассуждений, доказательство, самостоятельное создание алгоритмов деятельности, выполнение действий по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горитму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сознанное и произвольное построение речевого высказывания.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е своих мыслей и аргументация своего мнения с достаточной полнотой и точностью, адекватное использование речевых средств для решения коммуникационных задач, учет разных мнений, координирование в сотрудничестве, достижение договоренностей.</w:t>
            </w: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-6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ешение вероятностных задач с помощью комбинаторики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Геометрическая вероятность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8-70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и закон больших чисел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-75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Таблицы распределения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 СЗУН</w:t>
            </w:r>
          </w:p>
        </w:tc>
        <w:tc>
          <w:tcPr>
            <w:tcW w:w="3600" w:type="dxa"/>
            <w:gridSpan w:val="2"/>
            <w:vMerge w:val="restart"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Организовывать информацию и представлять её в виде таблиц, столбчатых и круговых диаграмм. Строить полигоны частот. Находить среднее арифметическое, размах, моду и медиану совокупности числовых данных. Приводить содержательные примеры использования средних значений для характеристики совокупности данных (спортивные показатели, размеры одежды и др.).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Приводить содержательные примеры генеральной совокупности, произвольной выборки из неё и репрезентативной выборки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, коррекция, оценка, волевая саморегуляция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, классификация; контроль и оценка процесса и результатов деятельности, моделирование и построение, преобразование модели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ланирование учебного сотрудничества,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-77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лигоны частот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-7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Генеральная совокупность и выборка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-82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азмах и центральные тенденции</w:t>
            </w:r>
          </w:p>
        </w:tc>
        <w:tc>
          <w:tcPr>
            <w:tcW w:w="720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ОСЗ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  <w:vMerge/>
            <w:shd w:val="clear" w:color="auto" w:fill="auto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-8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Множества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водить примеры конечных и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бесконечных множеств. Находить объединение и пересечение конкретных множеств, разность множеств. Приводить примеры несложных классификаций. Использовать теоретико-множественную символику и язык при решении задач в ходе изучения различных разделов курса. Конструировать несложные формулировки определений. Воспроизводить формулировки и доказательства изученных теорем, проводить несложные доказательства высказываний </w:t>
            </w:r>
            <w:r w:rsidR="00C15AE6" w:rsidRPr="00C316DC">
              <w:rPr>
                <w:rFonts w:ascii="Times New Roman" w:hAnsi="Times New Roman" w:cs="Times New Roman"/>
                <w:sz w:val="24"/>
                <w:szCs w:val="24"/>
              </w:rPr>
              <w:t>самостоятельно, ссылаться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в ходе обоснований на определения, теоремы, аксиомы. Приводить примеры прямых и обратных теорем. Иллюстрировать математические понятия и утверждения примерами. Использовать примеры и контрпримеры в аргументации. Конструировать математические предложения с помощью </w:t>
            </w:r>
            <w:r w:rsidR="00C15AE6" w:rsidRPr="00C316DC">
              <w:rPr>
                <w:rFonts w:ascii="Times New Roman" w:hAnsi="Times New Roman" w:cs="Times New Roman"/>
                <w:sz w:val="24"/>
                <w:szCs w:val="24"/>
              </w:rPr>
              <w:t>связок если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..., то ..., в том и только том случае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логических связок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, или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. Выявлять необходимые и достаточные условия, формулировать противоположные теоремы. Записывать уравнение прямой, уравнение окружности. Изображать на координатной плоскости множество решений систем уравнений с двумя неизвестными; фигуры, заданные неравенством или системой неравенств с двумя неизвестными</w:t>
            </w:r>
          </w:p>
        </w:tc>
        <w:tc>
          <w:tcPr>
            <w:tcW w:w="3060" w:type="dxa"/>
            <w:vMerge w:val="restart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онтроль, коррекция, оценка, волевая саморегуляция,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анализ, синтез, сравнение, обобщение, аналогия, </w:t>
            </w:r>
            <w:proofErr w:type="spellStart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ериация</w:t>
            </w:r>
            <w:proofErr w:type="spellEnd"/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, классификация; 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дведение под понятие, установление причинно-следственных связей, построение логической цепи рассуждений, выведение следствий, контроль и оценка процесса и результатов деятельности, доказательство; осознанное и произвольное построения речевого высказывания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ланирование учебного сотрудничества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становка вопросов и сбор информации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азрешение конфликтов, принятие решения и его реализация;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правление поведением партнера, точность и полнота при аргументации и выражении своих мыслей</w:t>
            </w: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7-88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Высказывания. Теоремы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ледование и равносильность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-91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окружности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-93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5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а точек на координатной плоскости 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16DC" w:rsidRPr="00C316DC" w:rsidTr="003F2D0A">
        <w:tc>
          <w:tcPr>
            <w:tcW w:w="1008" w:type="dxa"/>
          </w:tcPr>
          <w:p w:rsidR="00C316DC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6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роверочная работа</w:t>
            </w:r>
          </w:p>
        </w:tc>
        <w:tc>
          <w:tcPr>
            <w:tcW w:w="720" w:type="dxa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900" w:type="dxa"/>
            <w:gridSpan w:val="3"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C316DC" w:rsidRPr="00C316DC" w:rsidRDefault="00C316DC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A661A3">
        <w:tc>
          <w:tcPr>
            <w:tcW w:w="1008" w:type="dxa"/>
            <w:vMerge w:val="restart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-136</w:t>
            </w:r>
          </w:p>
        </w:tc>
        <w:tc>
          <w:tcPr>
            <w:tcW w:w="2340" w:type="dxa"/>
            <w:gridSpan w:val="2"/>
            <w:vMerge w:val="restart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рса алгебры 7-9 классов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гебраические выражения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равнения, системы уравнений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8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Неравенства, системы неравенств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Функции и графики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оследовательности, прогрессии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Текстовые задачи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тоговый тест в формате ОГЭ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E57A2" w:rsidRPr="00C316DC" w:rsidRDefault="007E57A2" w:rsidP="00A667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ешение задач. Итоговый тест в формате ОГЭ</w:t>
            </w:r>
            <w:r w:rsidR="00F2476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И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ывать алгебраические выражения, находить их значения при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нных значениях переменных, выполнять действия с алгебраическими дробями, корнями, степенями. Сравнивать значения иррациональных выражений</w:t>
            </w:r>
          </w:p>
        </w:tc>
        <w:tc>
          <w:tcPr>
            <w:tcW w:w="3060" w:type="dxa"/>
            <w:vMerge w:val="restart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гуля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целеполагание,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ланирование, прогнозирование, контроль, коррекция, оценка, волевая саморегуляция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онтроль и оценка процесса и результатов деятельности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е создание способов решения проблем </w:t>
            </w:r>
            <w:r w:rsidR="00C15AE6" w:rsidRPr="00C316DC">
              <w:rPr>
                <w:rFonts w:ascii="Times New Roman" w:hAnsi="Times New Roman" w:cs="Times New Roman"/>
                <w:sz w:val="24"/>
                <w:szCs w:val="24"/>
              </w:rPr>
              <w:t>творческого и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поискового характера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е своих мыслей с достаточной полнотой и точностью;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ние критериев для обоснования своего суждения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ланирование учебного сотрудничества,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учебное сотрудничество в поиске и сборе информации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достижение договоренностей и согласование общего решения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адекватное использование речевых средств для решения коммуникационных задач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Систематизация знаний по темам курса алгебры 7-9 классов, </w:t>
            </w:r>
            <w:r w:rsidRPr="00C316D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lastRenderedPageBreak/>
              <w:t>совершенствование навыков решения задач. Формирование умения решать задачи с кратким ответом, с выбором ответа, с развернутым решением. Повторение алгоритмов решения текстовых задач, задач на доказательство неравенств и тождеств, задач на сравнение иррациональных выражений. Повторение алгоритмов построения графиков различных функций и алгоритмов исследования функций</w:t>
            </w:r>
          </w:p>
        </w:tc>
      </w:tr>
      <w:tr w:rsidR="007E57A2" w:rsidRPr="00C316DC" w:rsidTr="009A0C72">
        <w:trPr>
          <w:trHeight w:val="1720"/>
        </w:trPr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ешать алгебраические уравнения (в том числе линейные, квадратные), системы уравнений, содержащие уравнения второй степени с двумя неизвестными, рациональные, дробно-рациональные и иррациональные уравнения, уравнения, сводящиеся к алгебраическим уравнениям различными способами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rPr>
          <w:trHeight w:val="1720"/>
        </w:trPr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Решать линейные, квадратные неравенства, системы неравенств с одной переменной различными способами. Выбирать решения неравенства на заданном промежутке. Решать простейшие иррациональные и показательные неравенства, используя возведение обеих частей неравенства в степень. Использовать графическую интерпретацию для решения неравенств.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rPr>
          <w:trHeight w:val="968"/>
        </w:trPr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Владеть терминологией, связанной с функциональной зависимостью. Определять вид функции по формуле и графику. Строить графики функций по их формулам и свойствам, исследовать функцию по </w:t>
            </w:r>
            <w:r w:rsidRPr="00C316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фику и формуле, находить значение функции, находить значение аргумента.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Н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ИМ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знания понятий последовательности. Вычислять члены последовательностей, устанавливать закономерность в построении последовательности, распознавать арифметическую и геометрическую прогрессии при разных способах задания, решать задачи с использованием формул членов прогрессий. Доказывать характеристические свойства арифметической и геометрической прогрессий, применять эти свойства при решении задач. 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ЗУН УОСЗ</w: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При решении текстовой задачи последовательно отражать три этапа: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ли систему уравнений по тексту задачи, решать полученное уравнение или систему, полно и точно отвечать на вопрос задачи, грамотно записывать ответ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9A0C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shd w:val="clear" w:color="auto" w:fill="auto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57A2" w:rsidRPr="00C316DC" w:rsidTr="009A0C72">
        <w:tc>
          <w:tcPr>
            <w:tcW w:w="1008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gridSpan w:val="3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КЗУ</w:t>
            </w:r>
          </w:p>
        </w:tc>
        <w:tc>
          <w:tcPr>
            <w:tcW w:w="3600" w:type="dxa"/>
            <w:gridSpan w:val="2"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Знать основной теоретический материал за курс алгебры и уметь решать задачи по темам курса основной школы.</w:t>
            </w:r>
          </w:p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16DC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для решения практических задач</w:t>
            </w:r>
          </w:p>
        </w:tc>
        <w:tc>
          <w:tcPr>
            <w:tcW w:w="3060" w:type="dxa"/>
            <w:vMerge/>
          </w:tcPr>
          <w:p w:rsidR="007E57A2" w:rsidRPr="00C316DC" w:rsidRDefault="007E57A2" w:rsidP="00C316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316DC" w:rsidRPr="00C316DC" w:rsidRDefault="00C316DC" w:rsidP="00C316DC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C316DC" w:rsidRPr="00C316DC" w:rsidRDefault="00C316DC" w:rsidP="00C316DC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C316DC">
        <w:rPr>
          <w:rFonts w:ascii="Times New Roman" w:hAnsi="Times New Roman" w:cs="Times New Roman"/>
          <w:b/>
          <w:i/>
          <w:sz w:val="24"/>
          <w:szCs w:val="24"/>
        </w:rPr>
        <w:t>Принятые сокращения: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ИНМ – изучение нового материал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lastRenderedPageBreak/>
        <w:t>ЗИМ – закрепление изученного материал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СЗУН – совершенствование знаний, умений, навыков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УОСЗ – урок обобщения и систематизации знаний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КЗУ – контроль знаний и умений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Т – тест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СП – самопроверк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ВП – взаимопроверк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СР – самостоятельная работ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РК – работа по карточкам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ФО – фронтальный опрос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УО – устный опрос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ПР – проверочная работа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  <w:r w:rsidRPr="00C316DC">
        <w:rPr>
          <w:rFonts w:ascii="Times New Roman" w:hAnsi="Times New Roman" w:cs="Times New Roman"/>
          <w:sz w:val="24"/>
          <w:szCs w:val="24"/>
        </w:rPr>
        <w:t>З – зачет</w:t>
      </w: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</w:p>
    <w:p w:rsidR="00C316DC" w:rsidRPr="00C316DC" w:rsidRDefault="00C316DC" w:rsidP="00C316DC">
      <w:pPr>
        <w:rPr>
          <w:rFonts w:ascii="Times New Roman" w:hAnsi="Times New Roman" w:cs="Times New Roman"/>
          <w:sz w:val="24"/>
          <w:szCs w:val="24"/>
        </w:rPr>
      </w:pPr>
    </w:p>
    <w:p w:rsidR="00622713" w:rsidRPr="00B33DCB" w:rsidRDefault="00622713" w:rsidP="00622713">
      <w:pPr>
        <w:rPr>
          <w:rFonts w:ascii="Times New Roman" w:hAnsi="Times New Roman" w:cs="Times New Roman"/>
          <w:sz w:val="24"/>
          <w:szCs w:val="24"/>
        </w:rPr>
      </w:pPr>
    </w:p>
    <w:p w:rsidR="00F375F5" w:rsidRPr="00B33DCB" w:rsidRDefault="00D05FD6" w:rsidP="003571A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3DCB">
        <w:rPr>
          <w:rFonts w:ascii="Times New Roman" w:hAnsi="Times New Roman" w:cs="Times New Roman"/>
          <w:b/>
          <w:sz w:val="24"/>
          <w:szCs w:val="24"/>
          <w:u w:val="single"/>
        </w:rPr>
        <w:t>КРИТЕРИИ И НОРМЫ ОЦЕНКИ ЗНАНИЙ ОБУЧАЮЩИХСЯ.</w:t>
      </w:r>
    </w:p>
    <w:p w:rsidR="00D05FD6" w:rsidRPr="00B33DCB" w:rsidRDefault="00D05FD6" w:rsidP="00D05FD6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D05FD6" w:rsidRPr="00B33DCB" w:rsidRDefault="00D05FD6" w:rsidP="00D05FD6">
      <w:pPr>
        <w:shd w:val="clear" w:color="auto" w:fill="FFFFFF"/>
        <w:spacing w:before="115" w:after="100" w:after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ОЦЕНКА УСТНОГО ОТВЕТА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5»</w:t>
      </w:r>
    </w:p>
    <w:p w:rsidR="00D05FD6" w:rsidRPr="00B33DCB" w:rsidRDefault="00D05FD6" w:rsidP="003571A3">
      <w:pPr>
        <w:numPr>
          <w:ilvl w:val="0"/>
          <w:numId w:val="18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полный и правильный на основании изученного материала;</w:t>
      </w:r>
    </w:p>
    <w:p w:rsidR="00D05FD6" w:rsidRPr="00B33DCB" w:rsidRDefault="00D05FD6" w:rsidP="003571A3">
      <w:pPr>
        <w:numPr>
          <w:ilvl w:val="0"/>
          <w:numId w:val="18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риал изложен в определенной логической последовательности, литературным языком;</w:t>
      </w:r>
    </w:p>
    <w:p w:rsidR="00D05FD6" w:rsidRPr="00B33DCB" w:rsidRDefault="00D05FD6" w:rsidP="003571A3">
      <w:pPr>
        <w:numPr>
          <w:ilvl w:val="0"/>
          <w:numId w:val="18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самостоятельный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4»</w:t>
      </w:r>
    </w:p>
    <w:p w:rsidR="00D05FD6" w:rsidRPr="00B33DCB" w:rsidRDefault="00D05FD6" w:rsidP="003571A3">
      <w:pPr>
        <w:numPr>
          <w:ilvl w:val="0"/>
          <w:numId w:val="19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полный и правильный на основании изученного материала;</w:t>
      </w:r>
    </w:p>
    <w:p w:rsidR="00D05FD6" w:rsidRPr="00B33DCB" w:rsidRDefault="00D05FD6" w:rsidP="003571A3">
      <w:pPr>
        <w:numPr>
          <w:ilvl w:val="0"/>
          <w:numId w:val="19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риал изложен в определенной логической последовательности, при этом допущены две-три несущественные ошибки, исправленные по требованию учителя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3»</w:t>
      </w:r>
    </w:p>
    <w:p w:rsidR="00D05FD6" w:rsidRPr="00B33DCB" w:rsidRDefault="00D05FD6" w:rsidP="003571A3">
      <w:pPr>
        <w:numPr>
          <w:ilvl w:val="0"/>
          <w:numId w:val="20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полный, но при этом допущена существенная ошибка или ответ неполный, несвязный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lastRenderedPageBreak/>
        <w:t>Отметка «2»</w:t>
      </w:r>
    </w:p>
    <w:p w:rsidR="00D05FD6" w:rsidRPr="00B33DCB" w:rsidRDefault="00D05FD6" w:rsidP="003571A3">
      <w:pPr>
        <w:numPr>
          <w:ilvl w:val="0"/>
          <w:numId w:val="21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ри ответе обнаружено непонимание учащимся основного содержания учебного материала или допущены существенные ошибки, которые учащийся не может исправить при наводящих вопросах учителя.</w:t>
      </w:r>
    </w:p>
    <w:p w:rsidR="00D05FD6" w:rsidRPr="00B33DCB" w:rsidRDefault="00D05FD6" w:rsidP="00D05FD6">
      <w:pPr>
        <w:shd w:val="clear" w:color="auto" w:fill="FFFFFF"/>
        <w:spacing w:before="100" w:beforeAutospacing="1" w:after="100" w:after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2» отмечает такие недостатки в подготовке ученика, которые являются серьезным препятствием к успешному овладению последующим материалом.</w:t>
      </w:r>
    </w:p>
    <w:p w:rsidR="00D05FD6" w:rsidRPr="00B33DCB" w:rsidRDefault="00D05FD6" w:rsidP="00D05FD6">
      <w:pPr>
        <w:shd w:val="clear" w:color="auto" w:fill="FFFFFF"/>
        <w:spacing w:before="115" w:after="100" w:after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ОЦЕНКА ПИСЬМЕННЫХ КОНТРОЛЬНЫХ РАБОТ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5»</w:t>
      </w:r>
    </w:p>
    <w:p w:rsidR="00D05FD6" w:rsidRPr="00B33DCB" w:rsidRDefault="00D05FD6" w:rsidP="003571A3">
      <w:pPr>
        <w:numPr>
          <w:ilvl w:val="0"/>
          <w:numId w:val="22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полный и правильный, возможна несущественная ошибка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4»</w:t>
      </w:r>
    </w:p>
    <w:p w:rsidR="00D05FD6" w:rsidRPr="00B33DCB" w:rsidRDefault="00D05FD6" w:rsidP="003571A3">
      <w:pPr>
        <w:numPr>
          <w:ilvl w:val="0"/>
          <w:numId w:val="23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вет неполный или допущено не более двух несущественных ошибок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3»</w:t>
      </w:r>
    </w:p>
    <w:p w:rsidR="00D05FD6" w:rsidRPr="00B33DCB" w:rsidRDefault="00D05FD6" w:rsidP="003571A3">
      <w:pPr>
        <w:numPr>
          <w:ilvl w:val="0"/>
          <w:numId w:val="24"/>
        </w:numPr>
        <w:shd w:val="clear" w:color="auto" w:fill="FFFFFF"/>
        <w:spacing w:before="100" w:beforeAutospacing="1" w:after="0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работа выполнена не менее чем наполовину, допущена одна существенная ошибка и при этом две-три несущественные.</w:t>
      </w:r>
    </w:p>
    <w:p w:rsidR="00D05FD6" w:rsidRPr="00B33DCB" w:rsidRDefault="00D05FD6" w:rsidP="00D05FD6">
      <w:pPr>
        <w:shd w:val="clear" w:color="auto" w:fill="FFFFFF"/>
        <w:spacing w:before="100" w:beforeAutospacing="1" w:line="276" w:lineRule="atLeast"/>
        <w:ind w:firstLine="706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тметка «2»</w:t>
      </w:r>
    </w:p>
    <w:p w:rsidR="00D05FD6" w:rsidRPr="00B33DCB" w:rsidRDefault="00D05FD6" w:rsidP="003571A3">
      <w:pPr>
        <w:numPr>
          <w:ilvl w:val="0"/>
          <w:numId w:val="25"/>
        </w:numPr>
        <w:shd w:val="clear" w:color="auto" w:fill="FFFFFF"/>
        <w:spacing w:before="100" w:beforeAutospacing="1" w:after="100" w:afterAutospacing="1" w:line="276" w:lineRule="atLeast"/>
        <w:jc w:val="both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33DCB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работа выполнена менее чем наполовину или содержит несколько существенных ошибок.</w:t>
      </w:r>
    </w:p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Таблица 1. </w:t>
      </w:r>
      <w:proofErr w:type="spellStart"/>
      <w:r w:rsidRPr="00B33DCB">
        <w:rPr>
          <w:rFonts w:ascii="Times New Roman" w:hAnsi="Times New Roman" w:cs="Times New Roman"/>
          <w:b/>
          <w:bCs/>
          <w:sz w:val="24"/>
          <w:szCs w:val="24"/>
        </w:rPr>
        <w:t>Критериальное</w:t>
      </w:r>
      <w:proofErr w:type="spellEnd"/>
      <w:r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 оценивание проекта.</w:t>
      </w:r>
    </w:p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10767" w:type="dxa"/>
        <w:tblInd w:w="141" w:type="dxa"/>
        <w:tblLayout w:type="fixed"/>
        <w:tblLook w:val="0000" w:firstRow="0" w:lastRow="0" w:firstColumn="0" w:lastColumn="0" w:noHBand="0" w:noVBand="0"/>
      </w:tblPr>
      <w:tblGrid>
        <w:gridCol w:w="1671"/>
        <w:gridCol w:w="9096"/>
      </w:tblGrid>
      <w:tr w:rsidR="00D05FD6" w:rsidRPr="00B33DCB" w:rsidTr="00B33DCB">
        <w:trPr>
          <w:trHeight w:val="279"/>
        </w:trPr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Баллы 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и уровни</w:t>
            </w:r>
          </w:p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Целеполагание и планирование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Цель не сформулирован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пределена цель, но не обозначены пути её достижения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пределена и ясно описана цель, и представлено связное описание её достижения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Сбор информации, определение ресурсов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Большинство источников информации не </w:t>
            </w:r>
            <w:r w:rsidR="00323DA4" w:rsidRPr="00B33DCB">
              <w:rPr>
                <w:rFonts w:ascii="Times New Roman" w:hAnsi="Times New Roman" w:cs="Times New Roman"/>
                <w:sz w:val="24"/>
                <w:szCs w:val="24"/>
              </w:rPr>
              <w:t>относится к</w:t>
            </w: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 сути работы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содержит ограниченное количество информации из ограниченного количества подходящих источников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содержит достаточно полную информацию, использован широкий спектр подходящих источников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Обоснование актуальности выбора, анализ использованных средств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0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Большая часть работы не относится к сути проекта, неадекватно подобраны используемые средств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В работе в основном достигаются заявленные цели, выбранные средства относительно подходящие, но недостаточны</w:t>
            </w:r>
          </w:p>
        </w:tc>
      </w:tr>
    </w:tbl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804" w:type="dxa"/>
        <w:tblInd w:w="104" w:type="dxa"/>
        <w:tblLayout w:type="fixed"/>
        <w:tblLook w:val="0000" w:firstRow="0" w:lastRow="0" w:firstColumn="0" w:lastColumn="0" w:noHBand="0" w:noVBand="0"/>
      </w:tblPr>
      <w:tblGrid>
        <w:gridCol w:w="1671"/>
        <w:gridCol w:w="9133"/>
      </w:tblGrid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целостная на всём протяжении, выбранные средства использованы уместно и эффективно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Анализ и творчество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змышления описательного характера, не использованы возможности творческого подход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Есть попытка к размышлению и личный взгляд на тему, но нет серьёзного анализа, использованы элементы творчеств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 Личные размышления с элементами аналитического вывода, но анализ недостаточно глубокий, использован творческий подход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Глубокие размышления, собственное видение и анализ идеи, и отношение к ней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Организация письменной части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Письменная работа плохо организована, не </w:t>
            </w:r>
            <w:r w:rsidR="00323DA4" w:rsidRPr="00B33DCB">
              <w:rPr>
                <w:rFonts w:ascii="Times New Roman" w:hAnsi="Times New Roman" w:cs="Times New Roman"/>
                <w:sz w:val="24"/>
                <w:szCs w:val="24"/>
              </w:rPr>
              <w:t>структурирована</w:t>
            </w: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, есть ошибки в оформлении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в основном упорядочена, уделено внимание оформлению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Чёткая структура всей работы, грамотное оформление.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Анализ процесса и итогового результат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бзор представляет собой простой пересказ порядка работы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Последовательный обзор работы, анализ целей и результата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Исчерпывающий обзор работы, анализ цели, результата и проблемных ситуаций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Личная вовлеченность и отношение к работе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шаблонная, мало соответствующая требованиям, предъявляемым к проекту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Работа отвечает большинству требований, в основном самостоятельная</w:t>
            </w:r>
          </w:p>
        </w:tc>
      </w:tr>
      <w:tr w:rsidR="00D05FD6" w:rsidRPr="00B33DCB" w:rsidTr="00B33DCB">
        <w:tc>
          <w:tcPr>
            <w:tcW w:w="1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Полностью самостоятельная работа, отвечающая всем требованиям.</w:t>
            </w:r>
          </w:p>
        </w:tc>
      </w:tr>
    </w:tbl>
    <w:p w:rsidR="00D05FD6" w:rsidRPr="00B33DCB" w:rsidRDefault="00D05FD6" w:rsidP="00D05FD6">
      <w:pPr>
        <w:autoSpaceDE w:val="0"/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autoSpaceDE w:val="0"/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autoSpaceDE w:val="0"/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323DA4" w:rsidP="00D05FD6">
      <w:pPr>
        <w:autoSpaceDE w:val="0"/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bCs/>
          <w:sz w:val="24"/>
          <w:szCs w:val="24"/>
        </w:rPr>
        <w:t>Таблица 2</w:t>
      </w:r>
      <w:r w:rsidR="00D05FD6"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D05FD6" w:rsidRPr="00B33DCB">
        <w:rPr>
          <w:rFonts w:ascii="Times New Roman" w:hAnsi="Times New Roman" w:cs="Times New Roman"/>
          <w:b/>
          <w:bCs/>
          <w:sz w:val="24"/>
          <w:szCs w:val="24"/>
        </w:rPr>
        <w:t>Критериальное</w:t>
      </w:r>
      <w:proofErr w:type="spellEnd"/>
      <w:r w:rsidR="00D05FD6"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 оценивание доклада</w:t>
      </w:r>
    </w:p>
    <w:p w:rsidR="00D05FD6" w:rsidRPr="00B33DCB" w:rsidRDefault="00D05FD6" w:rsidP="00D05FD6">
      <w:pPr>
        <w:autoSpaceDE w:val="0"/>
        <w:spacing w:line="100" w:lineRule="atLeast"/>
        <w:ind w:firstLine="705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autoSpaceDE w:val="0"/>
        <w:spacing w:line="100" w:lineRule="atLeast"/>
        <w:ind w:firstLine="705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767" w:type="dxa"/>
        <w:tblInd w:w="141" w:type="dxa"/>
        <w:tblLayout w:type="fixed"/>
        <w:tblLook w:val="0000" w:firstRow="0" w:lastRow="0" w:firstColumn="0" w:lastColumn="0" w:noHBand="0" w:noVBand="0"/>
      </w:tblPr>
      <w:tblGrid>
        <w:gridCol w:w="1654"/>
        <w:gridCol w:w="9113"/>
      </w:tblGrid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Баллы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и уровни</w:t>
            </w:r>
          </w:p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Качество доклада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омпозиция доклада не выстроена, работа и результаты, не представлены в полном объёме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Композиция доклада выстроена; работа и её результаты представлены, но не в полном объёме. 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омпозиция доклада выстроена; работа и её результаты представлены достаточно полно, но речь неубедительна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Выстроена композиция доклада, в нём в полном объёме представлена работа и её результаты; основные позиции проекта аргументированы; убедительность речи и убеждённость оратора. 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Объём и глубина знаний по теме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не обладает большими и глубокими знаниями по теме; межпредметные связи не отражены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показал большой объём знаний по теме, но знания неглубокие; межпредметные связи не отражен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показал большой объём знаний по теме. Знания глубокие; межпредметные связи не отражен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показал большой объём знаний по теме, знания глубокие; отражены межпредметные связи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Педагогическая ориентация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перед аудиторией держится неуверенно; регламент не выдержан, не смог удержать внимание аудитории в течение всего выступления; использованные наглядные средства не раскрывают темы работ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держится перед аудиторией уверенно, выдержан регламент выступления; но отсутствует культура речи, не использованы наглядные средства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держится перед аудиторией уверенно, обладает культурой речи, использовались наглядные средства, но не выдержан регламент выступления, не удалось удержать внимание аудитории в течение всего выступления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Докладчик обладает культурой речи, уверенно держится перед </w:t>
            </w:r>
            <w:r w:rsidR="00C15AE6" w:rsidRPr="00B33DCB">
              <w:rPr>
                <w:rFonts w:ascii="Times New Roman" w:hAnsi="Times New Roman" w:cs="Times New Roman"/>
                <w:sz w:val="24"/>
                <w:szCs w:val="24"/>
              </w:rPr>
              <w:t>аудиторией; использовались</w:t>
            </w: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 наглядные средства; регламент выступления выдержан, в течение всего выступления удерживалось внимание аудитории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Ответы на вопросы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Не даёт ответа на заданные вопрос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тветы на вопросы не полные, нет убедительности, отсутствуют аргумент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убедителен, даёт полные, аргументированные ответы, но не стремиться раскрыть через ответы сильные стороны работы, показать её значимость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Докладчик убедителен, даёт полные, аргументированные ответы на </w:t>
            </w:r>
            <w:r w:rsidR="00C15AE6" w:rsidRPr="00B33DCB">
              <w:rPr>
                <w:rFonts w:ascii="Times New Roman" w:hAnsi="Times New Roman" w:cs="Times New Roman"/>
                <w:sz w:val="24"/>
                <w:szCs w:val="24"/>
              </w:rPr>
              <w:t>вопросы, стремится</w:t>
            </w: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ответы для раскрытия темы и сильных сторон работы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Деловые и волевые качества докладчика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Докладчик не стремится добиться высоких результатов, не идёт на </w:t>
            </w:r>
            <w:proofErr w:type="gramStart"/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онтакт,  не</w:t>
            </w:r>
            <w:proofErr w:type="gramEnd"/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 готов к дискуссии.   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Докладчик желает достичь высоких результатов, готов к дискуссии, но ведёт её с оппонентами в некорректной форме 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не стремиться к достижению высоких результатов, но доброжелателен, легко вступает с оппонентами в диалог.</w:t>
            </w:r>
          </w:p>
        </w:tc>
      </w:tr>
      <w:tr w:rsidR="00D05FD6" w:rsidRPr="00B33DCB" w:rsidTr="00B33DCB"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Докладчик проявляет стремление к достижению высоких результатов, готов к дискуссии, доброжелателен, легко идёт на контакт.</w:t>
            </w:r>
          </w:p>
        </w:tc>
      </w:tr>
    </w:tbl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323DA4" w:rsidP="00D05FD6">
      <w:pPr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Таблица </w:t>
      </w:r>
      <w:r w:rsidR="00C15AE6"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3 </w:t>
      </w:r>
      <w:proofErr w:type="spellStart"/>
      <w:r w:rsidR="00C15AE6" w:rsidRPr="00B33DCB">
        <w:rPr>
          <w:rFonts w:ascii="Times New Roman" w:hAnsi="Times New Roman" w:cs="Times New Roman"/>
          <w:b/>
          <w:bCs/>
          <w:sz w:val="24"/>
          <w:szCs w:val="24"/>
        </w:rPr>
        <w:t>Критериальное</w:t>
      </w:r>
      <w:proofErr w:type="spellEnd"/>
      <w:r w:rsidR="00D05FD6" w:rsidRPr="00B33DCB">
        <w:rPr>
          <w:rFonts w:ascii="Times New Roman" w:hAnsi="Times New Roman" w:cs="Times New Roman"/>
          <w:b/>
          <w:bCs/>
          <w:sz w:val="24"/>
          <w:szCs w:val="24"/>
        </w:rPr>
        <w:t xml:space="preserve"> оценивание компьютерной презентации.</w:t>
      </w:r>
    </w:p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   </w:t>
      </w:r>
    </w:p>
    <w:tbl>
      <w:tblPr>
        <w:tblW w:w="10841" w:type="dxa"/>
        <w:tblInd w:w="67" w:type="dxa"/>
        <w:tblLayout w:type="fixed"/>
        <w:tblLook w:val="0000" w:firstRow="0" w:lastRow="0" w:firstColumn="0" w:lastColumn="0" w:noHBand="0" w:noVBand="0"/>
      </w:tblPr>
      <w:tblGrid>
        <w:gridCol w:w="1746"/>
        <w:gridCol w:w="9095"/>
      </w:tblGrid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и уровни</w:t>
            </w:r>
          </w:p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ционная нагрузка слайдов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Не все слайды имеют информационную нагрузку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аждый слайд имеет информационную нагрузку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Соблюдение последовательности в изложении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Не соблюдается последовательность в изложении материала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Соблюдается последовательность изложения материала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Цветовое оформление слайдов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В оформлении слайдов используется большое количество цветов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оличество цветов, использованных для оформления слайда, соответствует норме (не более трёх)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Подбор шрифта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Величина шрифта, сочетание шрифта не соответствует норме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Величина шрифта, сочетание шрифта соответствует норме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Таблицы и графики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Таблицы и графики содержат избыток информации. Плохо читаемы 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Таблицы и графики содержат необходимую информацию, хорошо читаемы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Карты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тсутствует название карты, не указан масштаб, условные обозначения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Карта имеет название, указан масштаб, условные обозначения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Иллюстрации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Иллюстрации, фотографии не содержат информацию по теме 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Иллюстрации, фотографии содержат информацию по теме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Анимация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Мешает восприятию информационной нагрузки слайдов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Усиливает восприятие информационной нагрузки слайдов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Музыкальное сопровождение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 xml:space="preserve">Мешает восприятию информации 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Усиливает восприятие информации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napToGrid w:val="0"/>
              <w:spacing w:line="10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Объём электронной презентации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бъём презентации превышает норму – 7Мб</w:t>
            </w:r>
          </w:p>
        </w:tc>
      </w:tr>
      <w:tr w:rsidR="00D05FD6" w:rsidRPr="00B33DCB" w:rsidTr="00B33DCB">
        <w:tc>
          <w:tcPr>
            <w:tcW w:w="1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05FD6" w:rsidRPr="00B33DCB" w:rsidRDefault="00D05FD6" w:rsidP="00305EE0">
            <w:pPr>
              <w:spacing w:line="10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33DCB">
              <w:rPr>
                <w:rFonts w:ascii="Times New Roman" w:hAnsi="Times New Roman" w:cs="Times New Roman"/>
                <w:sz w:val="24"/>
                <w:szCs w:val="24"/>
              </w:rPr>
              <w:t>Объём презентации соответствует норме</w:t>
            </w:r>
          </w:p>
        </w:tc>
      </w:tr>
    </w:tbl>
    <w:p w:rsidR="00D05FD6" w:rsidRPr="00B33DCB" w:rsidRDefault="00D05FD6" w:rsidP="00D05FD6">
      <w:pPr>
        <w:spacing w:line="10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spacing w:line="100" w:lineRule="atLeast"/>
        <w:ind w:left="669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sz w:val="24"/>
          <w:szCs w:val="24"/>
        </w:rPr>
        <w:tab/>
      </w:r>
      <w:r w:rsidRPr="00B33DCB">
        <w:rPr>
          <w:rFonts w:ascii="Times New Roman" w:hAnsi="Times New Roman" w:cs="Times New Roman"/>
          <w:sz w:val="24"/>
          <w:szCs w:val="24"/>
        </w:rPr>
        <w:t xml:space="preserve">Все группы навыков, представленные в таблицах – это неслучайный </w:t>
      </w:r>
      <w:r w:rsidR="00323DA4" w:rsidRPr="00B33DCB">
        <w:rPr>
          <w:rFonts w:ascii="Times New Roman" w:hAnsi="Times New Roman" w:cs="Times New Roman"/>
          <w:sz w:val="24"/>
          <w:szCs w:val="24"/>
        </w:rPr>
        <w:t>набор, а</w:t>
      </w:r>
      <w:r w:rsidRPr="00B33DCB">
        <w:rPr>
          <w:rFonts w:ascii="Times New Roman" w:hAnsi="Times New Roman" w:cs="Times New Roman"/>
          <w:sz w:val="24"/>
          <w:szCs w:val="24"/>
        </w:rPr>
        <w:t xml:space="preserve"> элементы системы. Если исключить хотя бы один элемент, система учебной деятельности рассыплется, и, следовательно, проект не может быть выполнен.   </w:t>
      </w:r>
    </w:p>
    <w:p w:rsidR="00D05FD6" w:rsidRPr="00B33DCB" w:rsidRDefault="00D05FD6" w:rsidP="00D05FD6">
      <w:pPr>
        <w:spacing w:line="100" w:lineRule="atLeast"/>
        <w:ind w:left="669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b/>
          <w:bCs/>
          <w:sz w:val="24"/>
          <w:szCs w:val="24"/>
        </w:rPr>
        <w:t>Количество набранных учащимися баллов соотносим с «5» бальной шкалой оценок:</w:t>
      </w:r>
    </w:p>
    <w:p w:rsidR="00D05FD6" w:rsidRPr="00B33DCB" w:rsidRDefault="00D05FD6" w:rsidP="003571A3">
      <w:pPr>
        <w:widowControl w:val="0"/>
        <w:numPr>
          <w:ilvl w:val="0"/>
          <w:numId w:val="26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86 - 100 баллов - «5»</w:t>
      </w:r>
    </w:p>
    <w:p w:rsidR="00D05FD6" w:rsidRPr="00B33DCB" w:rsidRDefault="00D05FD6" w:rsidP="003571A3">
      <w:pPr>
        <w:widowControl w:val="0"/>
        <w:numPr>
          <w:ilvl w:val="0"/>
          <w:numId w:val="26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70 - 85 баллов - «4»</w:t>
      </w:r>
    </w:p>
    <w:p w:rsidR="00D05FD6" w:rsidRPr="00B33DCB" w:rsidRDefault="00D05FD6" w:rsidP="003571A3">
      <w:pPr>
        <w:widowControl w:val="0"/>
        <w:numPr>
          <w:ilvl w:val="0"/>
          <w:numId w:val="26"/>
        </w:numPr>
        <w:suppressAutoHyphens/>
        <w:spacing w:after="0" w:line="10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50 - 69 баллов </w:t>
      </w:r>
      <w:r w:rsidR="00323DA4" w:rsidRPr="00B33DCB">
        <w:rPr>
          <w:rFonts w:ascii="Times New Roman" w:hAnsi="Times New Roman" w:cs="Times New Roman"/>
          <w:sz w:val="24"/>
          <w:szCs w:val="24"/>
        </w:rPr>
        <w:t>– «</w:t>
      </w:r>
      <w:r w:rsidRPr="00B33DCB">
        <w:rPr>
          <w:rFonts w:ascii="Times New Roman" w:hAnsi="Times New Roman" w:cs="Times New Roman"/>
          <w:sz w:val="24"/>
          <w:szCs w:val="24"/>
        </w:rPr>
        <w:t>3»</w:t>
      </w:r>
    </w:p>
    <w:p w:rsidR="00D05FD6" w:rsidRPr="00B33DCB" w:rsidRDefault="00D05FD6" w:rsidP="00D05FD6">
      <w:pPr>
        <w:spacing w:line="100" w:lineRule="atLeast"/>
        <w:ind w:left="780"/>
        <w:jc w:val="both"/>
        <w:rPr>
          <w:rFonts w:ascii="Times New Roman" w:hAnsi="Times New Roman" w:cs="Times New Roman"/>
          <w:sz w:val="24"/>
          <w:szCs w:val="24"/>
        </w:rPr>
      </w:pPr>
    </w:p>
    <w:p w:rsidR="00D05FD6" w:rsidRPr="00B33DCB" w:rsidRDefault="00D05FD6" w:rsidP="00D05FD6">
      <w:pPr>
        <w:spacing w:line="100" w:lineRule="atLeast"/>
        <w:ind w:left="78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В соответствии с механизмом </w:t>
      </w:r>
      <w:proofErr w:type="spellStart"/>
      <w:r w:rsidRPr="00B33DCB">
        <w:rPr>
          <w:rFonts w:ascii="Times New Roman" w:hAnsi="Times New Roman" w:cs="Times New Roman"/>
          <w:sz w:val="24"/>
          <w:szCs w:val="24"/>
        </w:rPr>
        <w:t>критериального</w:t>
      </w:r>
      <w:proofErr w:type="spellEnd"/>
      <w:r w:rsidRPr="00B33DCB">
        <w:rPr>
          <w:rFonts w:ascii="Times New Roman" w:hAnsi="Times New Roman" w:cs="Times New Roman"/>
          <w:sz w:val="24"/>
          <w:szCs w:val="24"/>
        </w:rPr>
        <w:t xml:space="preserve"> оценивания неудовлетворительная оценка учебного проекта должна быть выставлена в следующих случаях: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отказ от исполнения проекта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нет продукта (= нет технологической фазы проекта)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нет отчёта (= нет рефлексии)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нет презентации (= нет коммуникации)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проект не выполнен к сроку (= нет организационных навыков)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-проект выполнен без учёта имеющихся ресурсов («хромают» организационные навыки);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lastRenderedPageBreak/>
        <w:t>-отказ от работы в группе (= нет коммуникации).</w:t>
      </w:r>
    </w:p>
    <w:p w:rsidR="00D05FD6" w:rsidRPr="00B33DCB" w:rsidRDefault="00D05FD6" w:rsidP="00D05FD6">
      <w:pPr>
        <w:spacing w:line="100" w:lineRule="atLeast"/>
        <w:ind w:left="762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B33DC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  </w:t>
      </w:r>
      <w:r w:rsidRPr="00B33DCB">
        <w:rPr>
          <w:rFonts w:ascii="Times New Roman" w:hAnsi="Times New Roman" w:cs="Times New Roman"/>
          <w:i/>
          <w:sz w:val="24"/>
          <w:szCs w:val="24"/>
        </w:rPr>
        <w:t xml:space="preserve">Оценивание учебных проектов с помощью методики </w:t>
      </w:r>
      <w:proofErr w:type="spellStart"/>
      <w:r w:rsidRPr="00B33DCB">
        <w:rPr>
          <w:rFonts w:ascii="Times New Roman" w:hAnsi="Times New Roman" w:cs="Times New Roman"/>
          <w:i/>
          <w:sz w:val="24"/>
          <w:szCs w:val="24"/>
        </w:rPr>
        <w:t>критериального</w:t>
      </w:r>
      <w:proofErr w:type="spellEnd"/>
      <w:r w:rsidRPr="00B33DCB">
        <w:rPr>
          <w:rFonts w:ascii="Times New Roman" w:hAnsi="Times New Roman" w:cs="Times New Roman"/>
          <w:i/>
          <w:sz w:val="24"/>
          <w:szCs w:val="24"/>
        </w:rPr>
        <w:t xml:space="preserve"> оценивания позволяет снять субъективность в получаемых оценках. После того, как баллы за проект выставлены, ученику следует дать возможность поразмышлять. Что лично ему дало выполнение этого учебного задания, что у него не получилось и почему (непонимание, неумение, недостаток информации и т.д.</w:t>
      </w:r>
      <w:proofErr w:type="gramStart"/>
      <w:r w:rsidRPr="00B33DCB">
        <w:rPr>
          <w:rFonts w:ascii="Times New Roman" w:hAnsi="Times New Roman" w:cs="Times New Roman"/>
          <w:i/>
          <w:sz w:val="24"/>
          <w:szCs w:val="24"/>
        </w:rPr>
        <w:t>);  если</w:t>
      </w:r>
      <w:proofErr w:type="gramEnd"/>
      <w:r w:rsidRPr="00B33DCB">
        <w:rPr>
          <w:rFonts w:ascii="Times New Roman" w:hAnsi="Times New Roman" w:cs="Times New Roman"/>
          <w:i/>
          <w:sz w:val="24"/>
          <w:szCs w:val="24"/>
        </w:rPr>
        <w:t xml:space="preserve"> обнаружились объективные причины неудач, то как их следует избежать в будущем; если всё прошло успешно, то в чём залог этого успеха. Важно, что в таком размышлении учащиеся учатся адекватно оценивать себя и других</w:t>
      </w:r>
      <w:r w:rsidRPr="00B33DCB">
        <w:rPr>
          <w:rFonts w:ascii="Times New Roman" w:hAnsi="Times New Roman" w:cs="Times New Roman"/>
          <w:b/>
          <w:bCs/>
          <w:i/>
          <w:sz w:val="24"/>
          <w:szCs w:val="24"/>
        </w:rPr>
        <w:t>.</w:t>
      </w:r>
    </w:p>
    <w:p w:rsidR="00D05FD6" w:rsidRPr="00B33DCB" w:rsidRDefault="00D05FD6" w:rsidP="00D05FD6">
      <w:pPr>
        <w:ind w:left="5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05FD6" w:rsidRPr="00B33DCB" w:rsidRDefault="00D05FD6" w:rsidP="003571A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3DCB">
        <w:rPr>
          <w:rFonts w:ascii="Times New Roman" w:hAnsi="Times New Roman" w:cs="Times New Roman"/>
          <w:b/>
          <w:sz w:val="24"/>
          <w:szCs w:val="24"/>
          <w:u w:val="single"/>
        </w:rPr>
        <w:t>КОНТРОЛЬНО-ИЗМЕРИТЕЛЬНЫЕ МАТЕРИАЛЫ.</w:t>
      </w:r>
    </w:p>
    <w:p w:rsidR="00D05FD6" w:rsidRPr="00B33DCB" w:rsidRDefault="00D05FD6" w:rsidP="00D05FD6">
      <w:pPr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Контрольно-измерительные материалы </w:t>
      </w:r>
      <w:proofErr w:type="gramStart"/>
      <w:r w:rsidR="00323DA4" w:rsidRPr="00B33DCB">
        <w:rPr>
          <w:rFonts w:ascii="Times New Roman" w:hAnsi="Times New Roman" w:cs="Times New Roman"/>
          <w:sz w:val="24"/>
          <w:szCs w:val="24"/>
        </w:rPr>
        <w:t xml:space="preserve">используются </w:t>
      </w:r>
      <w:r w:rsidRPr="00B33DCB">
        <w:rPr>
          <w:rFonts w:ascii="Times New Roman" w:hAnsi="Times New Roman" w:cs="Times New Roman"/>
          <w:sz w:val="24"/>
          <w:szCs w:val="24"/>
        </w:rPr>
        <w:t xml:space="preserve"> из</w:t>
      </w:r>
      <w:proofErr w:type="gramEnd"/>
      <w:r w:rsidRPr="00B33DCB">
        <w:rPr>
          <w:rFonts w:ascii="Times New Roman" w:hAnsi="Times New Roman" w:cs="Times New Roman"/>
          <w:sz w:val="24"/>
          <w:szCs w:val="24"/>
        </w:rPr>
        <w:t xml:space="preserve"> дидактических материалов к основному учебнику Алгебры</w:t>
      </w:r>
      <w:r w:rsidR="00323DA4" w:rsidRPr="00B33DCB">
        <w:rPr>
          <w:rFonts w:ascii="Times New Roman" w:hAnsi="Times New Roman" w:cs="Times New Roman"/>
          <w:sz w:val="24"/>
          <w:szCs w:val="24"/>
        </w:rPr>
        <w:t>,</w:t>
      </w:r>
      <w:r w:rsidRPr="00B33DCB">
        <w:rPr>
          <w:rFonts w:ascii="Times New Roman" w:hAnsi="Times New Roman" w:cs="Times New Roman"/>
          <w:sz w:val="24"/>
          <w:szCs w:val="24"/>
        </w:rPr>
        <w:t xml:space="preserve"> 9 класс под. редакцией Колягина Ю.М., а также из многочисленных пособий и сборников тренировочных и диагностических работ для подготовки к ОГЭ.</w:t>
      </w:r>
    </w:p>
    <w:p w:rsidR="00D05FD6" w:rsidRPr="00B33DCB" w:rsidRDefault="00D05FD6" w:rsidP="003571A3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3DCB">
        <w:rPr>
          <w:rFonts w:ascii="Times New Roman" w:hAnsi="Times New Roman" w:cs="Times New Roman"/>
          <w:b/>
          <w:sz w:val="24"/>
          <w:szCs w:val="24"/>
          <w:u w:val="single"/>
        </w:rPr>
        <w:t>УЧЕБНО-МЕТОДИЧЕСКИЙ КОМПЛЕКС НА 2022-2023 УЧЕБНЫЙ ГОД.</w:t>
      </w:r>
    </w:p>
    <w:p w:rsidR="00D05FD6" w:rsidRPr="00B33DCB" w:rsidRDefault="00D05FD6" w:rsidP="00D05FD6">
      <w:pPr>
        <w:pStyle w:val="a3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05FD6" w:rsidRPr="00B33DCB" w:rsidRDefault="00D05FD6" w:rsidP="003571A3">
      <w:pPr>
        <w:pStyle w:val="a3"/>
        <w:numPr>
          <w:ilvl w:val="0"/>
          <w:numId w:val="27"/>
        </w:numPr>
        <w:shd w:val="clear" w:color="auto" w:fill="FFFFFF"/>
        <w:tabs>
          <w:tab w:val="left" w:pos="1276"/>
        </w:tabs>
        <w:spacing w:after="0" w:line="240" w:lineRule="auto"/>
        <w:ind w:left="180" w:hanging="18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B33DCB">
        <w:rPr>
          <w:rFonts w:ascii="Times New Roman" w:eastAsia="Calibri" w:hAnsi="Times New Roman" w:cs="Times New Roman"/>
          <w:sz w:val="24"/>
          <w:szCs w:val="24"/>
        </w:rPr>
        <w:t>Ю.М.Колягин</w:t>
      </w:r>
      <w:proofErr w:type="spell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B33DCB">
        <w:rPr>
          <w:rFonts w:ascii="Times New Roman" w:eastAsia="Calibri" w:hAnsi="Times New Roman" w:cs="Times New Roman"/>
          <w:sz w:val="24"/>
          <w:szCs w:val="24"/>
        </w:rPr>
        <w:t>М.В.Ткачёва</w:t>
      </w:r>
      <w:proofErr w:type="spell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B33DCB">
        <w:rPr>
          <w:rFonts w:ascii="Times New Roman" w:eastAsia="Calibri" w:hAnsi="Times New Roman" w:cs="Times New Roman"/>
          <w:sz w:val="24"/>
          <w:szCs w:val="24"/>
        </w:rPr>
        <w:t>Н.Е.Фёдорова</w:t>
      </w:r>
      <w:proofErr w:type="spell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B33DCB">
        <w:rPr>
          <w:rFonts w:ascii="Times New Roman" w:eastAsia="Calibri" w:hAnsi="Times New Roman" w:cs="Times New Roman"/>
          <w:sz w:val="24"/>
          <w:szCs w:val="24"/>
        </w:rPr>
        <w:t>М.И.Шабунин</w:t>
      </w:r>
      <w:proofErr w:type="spell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. Алгебра 9. </w:t>
      </w:r>
      <w:proofErr w:type="gramStart"/>
      <w:r w:rsidRPr="00B33DCB">
        <w:rPr>
          <w:rFonts w:ascii="Times New Roman" w:eastAsia="Calibri" w:hAnsi="Times New Roman" w:cs="Times New Roman"/>
          <w:sz w:val="24"/>
          <w:szCs w:val="24"/>
        </w:rPr>
        <w:t>Учебник./</w:t>
      </w:r>
      <w:proofErr w:type="gram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 М.: Просвещение, 2014. – 304 с</w:t>
      </w:r>
    </w:p>
    <w:p w:rsidR="00D05FD6" w:rsidRPr="00B33DCB" w:rsidRDefault="00D05FD6" w:rsidP="003571A3">
      <w:pPr>
        <w:pStyle w:val="a3"/>
        <w:keepNext/>
        <w:keepLines/>
        <w:numPr>
          <w:ilvl w:val="0"/>
          <w:numId w:val="27"/>
        </w:numPr>
        <w:tabs>
          <w:tab w:val="left" w:pos="180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Федеральный государственный образовательный стандарт основного общего образования </w:t>
      </w:r>
      <w:proofErr w:type="gramStart"/>
      <w:r w:rsidRPr="00B33DCB">
        <w:rPr>
          <w:rFonts w:ascii="Times New Roman" w:eastAsia="Calibri" w:hAnsi="Times New Roman" w:cs="Times New Roman"/>
          <w:sz w:val="24"/>
          <w:szCs w:val="24"/>
        </w:rPr>
        <w:t>( утвержден</w:t>
      </w:r>
      <w:proofErr w:type="gramEnd"/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 приказом Министерства образования и науки Российской Федерации от 17.12.2010 г. № 1897 );</w:t>
      </w:r>
    </w:p>
    <w:p w:rsidR="00D05FD6" w:rsidRPr="00B33DCB" w:rsidRDefault="00D05FD6" w:rsidP="003571A3">
      <w:pPr>
        <w:pStyle w:val="a3"/>
        <w:numPr>
          <w:ilvl w:val="0"/>
          <w:numId w:val="27"/>
        </w:numPr>
        <w:tabs>
          <w:tab w:val="left" w:pos="180"/>
        </w:tabs>
        <w:spacing w:after="0" w:line="240" w:lineRule="auto"/>
        <w:ind w:left="0" w:right="20" w:firstLine="0"/>
        <w:jc w:val="both"/>
        <w:rPr>
          <w:rFonts w:ascii="Times New Roman" w:eastAsia="Verdana" w:hAnsi="Times New Roman" w:cs="Times New Roman"/>
          <w:color w:val="000000"/>
          <w:sz w:val="24"/>
          <w:szCs w:val="24"/>
        </w:rPr>
      </w:pPr>
      <w:r w:rsidRPr="00B33DCB">
        <w:rPr>
          <w:rFonts w:ascii="Times New Roman" w:eastAsia="Verdana" w:hAnsi="Times New Roman" w:cs="Times New Roman"/>
          <w:color w:val="000000"/>
          <w:sz w:val="24"/>
          <w:szCs w:val="24"/>
        </w:rPr>
        <w:t xml:space="preserve">Алгебра. Сборник рабочих программ. 7-9 </w:t>
      </w:r>
      <w:proofErr w:type="gramStart"/>
      <w:r w:rsidRPr="00B33DCB">
        <w:rPr>
          <w:rFonts w:ascii="Times New Roman" w:eastAsia="Verdana" w:hAnsi="Times New Roman" w:cs="Times New Roman"/>
          <w:color w:val="000000"/>
          <w:sz w:val="24"/>
          <w:szCs w:val="24"/>
        </w:rPr>
        <w:t>классы  /</w:t>
      </w:r>
      <w:proofErr w:type="gramEnd"/>
      <w:r w:rsidRPr="00B33DCB">
        <w:rPr>
          <w:rFonts w:ascii="Times New Roman" w:eastAsia="Verdana" w:hAnsi="Times New Roman" w:cs="Times New Roman"/>
          <w:color w:val="000000"/>
          <w:sz w:val="24"/>
          <w:szCs w:val="24"/>
        </w:rPr>
        <w:t xml:space="preserve"> составитель: Т. А. Бурмистрова – М. Просвещение, </w:t>
      </w:r>
      <w:r w:rsidR="00B03BE7" w:rsidRPr="00B33DCB">
        <w:rPr>
          <w:rFonts w:ascii="Times New Roman" w:hAnsi="Times New Roman" w:cs="Times New Roman"/>
          <w:color w:val="47474A"/>
          <w:sz w:val="24"/>
          <w:szCs w:val="24"/>
          <w:shd w:val="clear" w:color="auto" w:fill="FCFCFC"/>
        </w:rPr>
        <w:t>2019</w:t>
      </w:r>
      <w:r w:rsidRPr="00B33DCB">
        <w:rPr>
          <w:rFonts w:ascii="Times New Roman" w:hAnsi="Times New Roman" w:cs="Times New Roman"/>
          <w:color w:val="47474A"/>
          <w:sz w:val="24"/>
          <w:szCs w:val="24"/>
          <w:shd w:val="clear" w:color="auto" w:fill="FCFCFC"/>
        </w:rPr>
        <w:t>. – 96 с.</w:t>
      </w:r>
    </w:p>
    <w:p w:rsidR="00D05FD6" w:rsidRPr="00B33DCB" w:rsidRDefault="00B03BE7" w:rsidP="00B03BE7">
      <w:pPr>
        <w:keepNext/>
        <w:keepLines/>
        <w:shd w:val="clear" w:color="auto" w:fill="FFFFFF"/>
        <w:tabs>
          <w:tab w:val="left" w:pos="1276"/>
        </w:tabs>
        <w:spacing w:after="0" w:line="240" w:lineRule="auto"/>
        <w:ind w:hanging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4. </w:t>
      </w:r>
      <w:r w:rsidR="00D05FD6" w:rsidRPr="00B33DCB">
        <w:rPr>
          <w:rFonts w:ascii="Times New Roman" w:eastAsia="Calibri" w:hAnsi="Times New Roman" w:cs="Times New Roman"/>
          <w:sz w:val="24"/>
          <w:szCs w:val="24"/>
        </w:rPr>
        <w:t>Ткачева М.В., Федорова Н.Е., Шабунин М.И. Алгебра. 9 класс. Дидактические           материалы.М.,201</w:t>
      </w:r>
      <w:r w:rsidRPr="00B33DCB">
        <w:rPr>
          <w:rFonts w:ascii="Times New Roman" w:eastAsia="Calibri" w:hAnsi="Times New Roman" w:cs="Times New Roman"/>
          <w:sz w:val="24"/>
          <w:szCs w:val="24"/>
        </w:rPr>
        <w:t>8</w:t>
      </w:r>
      <w:r w:rsidR="00D05FD6" w:rsidRPr="00B33DCB">
        <w:rPr>
          <w:rFonts w:ascii="Times New Roman" w:eastAsia="Calibri" w:hAnsi="Times New Roman" w:cs="Times New Roman"/>
          <w:sz w:val="24"/>
          <w:szCs w:val="24"/>
        </w:rPr>
        <w:t>. - 96с.</w:t>
      </w:r>
    </w:p>
    <w:p w:rsidR="00D05FD6" w:rsidRPr="00B33DCB" w:rsidRDefault="00B03BE7" w:rsidP="00B03BE7">
      <w:pPr>
        <w:keepNext/>
        <w:keepLines/>
        <w:shd w:val="clear" w:color="auto" w:fill="FFFFFF"/>
        <w:tabs>
          <w:tab w:val="left" w:pos="1276"/>
        </w:tabs>
        <w:spacing w:after="0" w:line="240" w:lineRule="auto"/>
        <w:ind w:hanging="1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DCB">
        <w:rPr>
          <w:rFonts w:ascii="Times New Roman" w:eastAsia="Calibri" w:hAnsi="Times New Roman" w:cs="Times New Roman"/>
          <w:sz w:val="24"/>
          <w:szCs w:val="24"/>
        </w:rPr>
        <w:t xml:space="preserve">5. </w:t>
      </w:r>
      <w:r w:rsidR="00D05FD6" w:rsidRPr="00B33DCB">
        <w:rPr>
          <w:rFonts w:ascii="Times New Roman" w:eastAsia="Calibri" w:hAnsi="Times New Roman" w:cs="Times New Roman"/>
          <w:sz w:val="24"/>
          <w:szCs w:val="24"/>
        </w:rPr>
        <w:t>Алгебра. Тематические тесты. 9 класс. Ткач</w:t>
      </w:r>
      <w:r w:rsidRPr="00B33DCB">
        <w:rPr>
          <w:rFonts w:ascii="Times New Roman" w:eastAsia="Calibri" w:hAnsi="Times New Roman" w:cs="Times New Roman"/>
          <w:sz w:val="24"/>
          <w:szCs w:val="24"/>
        </w:rPr>
        <w:t>ева М.В. - М.: Просвещение, 2018</w:t>
      </w:r>
      <w:r w:rsidR="00D05FD6" w:rsidRPr="00B33DCB">
        <w:rPr>
          <w:rFonts w:ascii="Times New Roman" w:eastAsia="Calibri" w:hAnsi="Times New Roman" w:cs="Times New Roman"/>
          <w:sz w:val="24"/>
          <w:szCs w:val="24"/>
        </w:rPr>
        <w:t>. - 80с.</w:t>
      </w:r>
    </w:p>
    <w:p w:rsidR="00D05FD6" w:rsidRPr="00B33DCB" w:rsidRDefault="00B03BE7" w:rsidP="00B03BE7">
      <w:pPr>
        <w:pStyle w:val="a3"/>
        <w:spacing w:after="0" w:line="240" w:lineRule="auto"/>
        <w:ind w:left="0" w:hanging="18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Style w:val="apple-converted-space"/>
          <w:rFonts w:ascii="Times New Roman" w:eastAsiaTheme="majorEastAsia" w:hAnsi="Times New Roman" w:cs="Times New Roman"/>
          <w:bCs/>
          <w:sz w:val="24"/>
          <w:szCs w:val="24"/>
        </w:rPr>
        <w:t xml:space="preserve">6. </w:t>
      </w:r>
      <w:proofErr w:type="spellStart"/>
      <w:r w:rsidR="00D05FD6" w:rsidRPr="00B33DCB">
        <w:rPr>
          <w:rStyle w:val="apple-converted-space"/>
          <w:rFonts w:ascii="Times New Roman" w:eastAsiaTheme="majorEastAsia" w:hAnsi="Times New Roman" w:cs="Times New Roman"/>
          <w:bCs/>
          <w:sz w:val="24"/>
          <w:szCs w:val="24"/>
        </w:rPr>
        <w:t>Н.Я.</w:t>
      </w:r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Виленкин</w:t>
      </w:r>
      <w:proofErr w:type="spellEnd"/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 xml:space="preserve">, </w:t>
      </w:r>
      <w:proofErr w:type="spellStart"/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А.Н.Виленкин</w:t>
      </w:r>
      <w:proofErr w:type="spellEnd"/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 xml:space="preserve">, </w:t>
      </w:r>
      <w:proofErr w:type="spellStart"/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Г.С.Сурвилло</w:t>
      </w:r>
      <w:proofErr w:type="spellEnd"/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 xml:space="preserve"> - Алгебра: учебник для           учащихся 9 класса с углубленным изучением ма</w:t>
      </w:r>
      <w:r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тематики, - М: Просвещение, 2018</w:t>
      </w:r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.</w:t>
      </w:r>
    </w:p>
    <w:p w:rsidR="00D05FD6" w:rsidRPr="00B33DCB" w:rsidRDefault="00B03BE7" w:rsidP="00B03BE7">
      <w:pPr>
        <w:pStyle w:val="a3"/>
        <w:spacing w:after="0" w:line="240" w:lineRule="auto"/>
        <w:ind w:left="0" w:hanging="180"/>
        <w:jc w:val="both"/>
        <w:rPr>
          <w:rStyle w:val="a8"/>
          <w:rFonts w:ascii="Times New Roman" w:hAnsi="Times New Roman" w:cs="Times New Roman"/>
          <w:b w:val="0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7. </w:t>
      </w:r>
      <w:proofErr w:type="spellStart"/>
      <w:r w:rsidR="00D05FD6" w:rsidRPr="00B33DCB">
        <w:rPr>
          <w:rFonts w:ascii="Times New Roman" w:hAnsi="Times New Roman" w:cs="Times New Roman"/>
          <w:sz w:val="24"/>
          <w:szCs w:val="24"/>
        </w:rPr>
        <w:t>В.И.Жохов</w:t>
      </w:r>
      <w:proofErr w:type="spellEnd"/>
      <w:r w:rsidR="00D05FD6" w:rsidRPr="00B33DC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05FD6" w:rsidRPr="00B33DCB">
        <w:rPr>
          <w:rFonts w:ascii="Times New Roman" w:hAnsi="Times New Roman" w:cs="Times New Roman"/>
          <w:sz w:val="24"/>
          <w:szCs w:val="24"/>
        </w:rPr>
        <w:t>Ю.Н.Макарычев</w:t>
      </w:r>
      <w:proofErr w:type="spellEnd"/>
      <w:r w:rsidR="00D05FD6" w:rsidRPr="00B33DCB">
        <w:rPr>
          <w:rFonts w:ascii="Times New Roman" w:hAnsi="Times New Roman" w:cs="Times New Roman"/>
          <w:sz w:val="24"/>
          <w:szCs w:val="24"/>
        </w:rPr>
        <w:t>, Алгебра. Дидактические материалы. 9 класс.</w:t>
      </w:r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B03BE7" w:rsidRPr="00B33DCB" w:rsidRDefault="00B03BE7" w:rsidP="00B03BE7">
      <w:pPr>
        <w:pStyle w:val="a3"/>
        <w:ind w:left="0"/>
        <w:jc w:val="both"/>
        <w:rPr>
          <w:rStyle w:val="a8"/>
          <w:rFonts w:ascii="Times New Roman" w:hAnsi="Times New Roman" w:cs="Times New Roman"/>
          <w:b w:val="0"/>
          <w:sz w:val="24"/>
          <w:szCs w:val="24"/>
        </w:rPr>
      </w:pPr>
      <w:r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- М: Просвещение, 2019</w:t>
      </w:r>
      <w:r w:rsidR="00D05FD6" w:rsidRPr="00B33DCB">
        <w:rPr>
          <w:rStyle w:val="a8"/>
          <w:rFonts w:ascii="Times New Roman" w:hAnsi="Times New Roman" w:cs="Times New Roman"/>
          <w:b w:val="0"/>
          <w:sz w:val="24"/>
          <w:szCs w:val="24"/>
        </w:rPr>
        <w:t>.</w:t>
      </w:r>
    </w:p>
    <w:p w:rsidR="00D05FD6" w:rsidRPr="00B33DCB" w:rsidRDefault="00B03BE7" w:rsidP="00B03BE7">
      <w:pPr>
        <w:pStyle w:val="a3"/>
        <w:ind w:left="0" w:hanging="18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 xml:space="preserve">8. </w:t>
      </w:r>
      <w:r w:rsidR="00D05FD6" w:rsidRPr="00B33DCB">
        <w:rPr>
          <w:rFonts w:ascii="Times New Roman" w:hAnsi="Times New Roman" w:cs="Times New Roman"/>
          <w:sz w:val="24"/>
          <w:szCs w:val="24"/>
        </w:rPr>
        <w:t xml:space="preserve">Б. Г. </w:t>
      </w:r>
      <w:proofErr w:type="gramStart"/>
      <w:r w:rsidR="00D05FD6" w:rsidRPr="00B33DCB">
        <w:rPr>
          <w:rFonts w:ascii="Times New Roman" w:hAnsi="Times New Roman" w:cs="Times New Roman"/>
          <w:sz w:val="24"/>
          <w:szCs w:val="24"/>
        </w:rPr>
        <w:t>Зив ,</w:t>
      </w:r>
      <w:proofErr w:type="gramEnd"/>
      <w:r w:rsidR="00D05FD6" w:rsidRPr="00B33DCB">
        <w:rPr>
          <w:rFonts w:ascii="Times New Roman" w:hAnsi="Times New Roman" w:cs="Times New Roman"/>
          <w:sz w:val="24"/>
          <w:szCs w:val="24"/>
        </w:rPr>
        <w:t xml:space="preserve"> В.А. </w:t>
      </w:r>
      <w:proofErr w:type="spellStart"/>
      <w:r w:rsidR="00D05FD6" w:rsidRPr="00B33DCB">
        <w:rPr>
          <w:rFonts w:ascii="Times New Roman" w:hAnsi="Times New Roman" w:cs="Times New Roman"/>
          <w:sz w:val="24"/>
          <w:szCs w:val="24"/>
        </w:rPr>
        <w:t>Гольдич</w:t>
      </w:r>
      <w:proofErr w:type="spellEnd"/>
      <w:r w:rsidR="00D05FD6" w:rsidRPr="00B33DCB">
        <w:rPr>
          <w:rFonts w:ascii="Times New Roman" w:hAnsi="Times New Roman" w:cs="Times New Roman"/>
          <w:sz w:val="24"/>
          <w:szCs w:val="24"/>
        </w:rPr>
        <w:t xml:space="preserve"> , Дидактические материалы. Алгебра 9, </w:t>
      </w:r>
    </w:p>
    <w:p w:rsidR="00D05FD6" w:rsidRPr="00B33DCB" w:rsidRDefault="00B03BE7" w:rsidP="00B03BE7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33DCB">
        <w:rPr>
          <w:rFonts w:ascii="Times New Roman" w:hAnsi="Times New Roman" w:cs="Times New Roman"/>
          <w:sz w:val="24"/>
          <w:szCs w:val="24"/>
        </w:rPr>
        <w:t>Петроглиф, С.-</w:t>
      </w:r>
      <w:proofErr w:type="gramStart"/>
      <w:r w:rsidRPr="00B33DCB">
        <w:rPr>
          <w:rFonts w:ascii="Times New Roman" w:hAnsi="Times New Roman" w:cs="Times New Roman"/>
          <w:sz w:val="24"/>
          <w:szCs w:val="24"/>
        </w:rPr>
        <w:t>Петербург,  2018</w:t>
      </w:r>
      <w:proofErr w:type="gramEnd"/>
      <w:r w:rsidR="00D05FD6" w:rsidRPr="00B33DCB">
        <w:rPr>
          <w:rFonts w:ascii="Times New Roman" w:hAnsi="Times New Roman" w:cs="Times New Roman"/>
          <w:sz w:val="24"/>
          <w:szCs w:val="24"/>
        </w:rPr>
        <w:t>.</w:t>
      </w:r>
    </w:p>
    <w:p w:rsidR="00D05FD6" w:rsidRPr="00B33DCB" w:rsidRDefault="00D05FD6" w:rsidP="00D05FD6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sectPr w:rsidR="00D05FD6" w:rsidRPr="00B33DCB" w:rsidSect="00B33DCB">
      <w:pgSz w:w="11906" w:h="16838"/>
      <w:pgMar w:top="1134" w:right="1134" w:bottom="719" w:left="85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46B8E" w:rsidRDefault="00546B8E">
      <w:pPr>
        <w:spacing w:after="0" w:line="240" w:lineRule="auto"/>
      </w:pPr>
      <w:r>
        <w:separator/>
      </w:r>
    </w:p>
  </w:endnote>
  <w:endnote w:type="continuationSeparator" w:id="0">
    <w:p w:rsidR="00546B8E" w:rsidRDefault="00546B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46B8E" w:rsidRDefault="00546B8E">
      <w:pPr>
        <w:spacing w:after="0" w:line="240" w:lineRule="auto"/>
      </w:pPr>
      <w:r>
        <w:separator/>
      </w:r>
    </w:p>
  </w:footnote>
  <w:footnote w:type="continuationSeparator" w:id="0">
    <w:p w:rsidR="00546B8E" w:rsidRDefault="00546B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4"/>
    <w:multiLevelType w:val="multilevel"/>
    <w:tmpl w:val="0000000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1800"/>
        </w:tabs>
        <w:ind w:left="180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1470" w:hanging="360"/>
      </w:pPr>
      <w:rPr>
        <w:rFonts w:ascii="Symbol" w:hAnsi="Symbol" w:cs="Courier New" w:hint="default"/>
        <w:sz w:val="22"/>
        <w:szCs w:val="22"/>
      </w:rPr>
    </w:lvl>
  </w:abstractNum>
  <w:abstractNum w:abstractNumId="2" w15:restartNumberingAfterBreak="0">
    <w:nsid w:val="0000000E"/>
    <w:multiLevelType w:val="multilevel"/>
    <w:tmpl w:val="0000000E"/>
    <w:name w:val="WW8Num14"/>
    <w:lvl w:ilvl="0">
      <w:start w:val="1"/>
      <w:numFmt w:val="bullet"/>
      <w:lvlText w:val=""/>
      <w:lvlJc w:val="left"/>
      <w:pPr>
        <w:tabs>
          <w:tab w:val="num" w:pos="1482"/>
        </w:tabs>
        <w:ind w:left="1482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842"/>
        </w:tabs>
        <w:ind w:left="1842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2202"/>
        </w:tabs>
        <w:ind w:left="2202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2562"/>
        </w:tabs>
        <w:ind w:left="2562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922"/>
        </w:tabs>
        <w:ind w:left="2922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3282"/>
        </w:tabs>
        <w:ind w:left="3282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3642"/>
        </w:tabs>
        <w:ind w:left="3642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4002"/>
        </w:tabs>
        <w:ind w:left="4002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4362"/>
        </w:tabs>
        <w:ind w:left="4362" w:hanging="360"/>
      </w:pPr>
      <w:rPr>
        <w:rFonts w:ascii="OpenSymbol" w:hAnsi="OpenSymbol" w:cs="OpenSymbol"/>
      </w:rPr>
    </w:lvl>
  </w:abstractNum>
  <w:abstractNum w:abstractNumId="3" w15:restartNumberingAfterBreak="0">
    <w:nsid w:val="062C6B2E"/>
    <w:multiLevelType w:val="multilevel"/>
    <w:tmpl w:val="388221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36F4333"/>
    <w:multiLevelType w:val="hybridMultilevel"/>
    <w:tmpl w:val="8BB2D74A"/>
    <w:lvl w:ilvl="0" w:tplc="8AC8C28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FB08BA"/>
    <w:multiLevelType w:val="multilevel"/>
    <w:tmpl w:val="026C45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D021BF1"/>
    <w:multiLevelType w:val="multilevel"/>
    <w:tmpl w:val="41E69E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25A06A4"/>
    <w:multiLevelType w:val="hybridMultilevel"/>
    <w:tmpl w:val="CC5EC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754652"/>
    <w:multiLevelType w:val="multilevel"/>
    <w:tmpl w:val="1654EC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58E5F63"/>
    <w:multiLevelType w:val="multilevel"/>
    <w:tmpl w:val="594053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6B10FFC"/>
    <w:multiLevelType w:val="multilevel"/>
    <w:tmpl w:val="C51A2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8EC1548"/>
    <w:multiLevelType w:val="multilevel"/>
    <w:tmpl w:val="1A5824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1C7601A"/>
    <w:multiLevelType w:val="multilevel"/>
    <w:tmpl w:val="467C86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27452DE"/>
    <w:multiLevelType w:val="multilevel"/>
    <w:tmpl w:val="9BCC5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A470456"/>
    <w:multiLevelType w:val="hybridMultilevel"/>
    <w:tmpl w:val="5E2C3B08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5" w15:restartNumberingAfterBreak="0">
    <w:nsid w:val="46B841C8"/>
    <w:multiLevelType w:val="multilevel"/>
    <w:tmpl w:val="B2469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FFF1F20"/>
    <w:multiLevelType w:val="multilevel"/>
    <w:tmpl w:val="AE3602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5F71FDF"/>
    <w:multiLevelType w:val="multilevel"/>
    <w:tmpl w:val="C6843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EFF2EBC"/>
    <w:multiLevelType w:val="hybridMultilevel"/>
    <w:tmpl w:val="A7FE4F4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FF63955"/>
    <w:multiLevelType w:val="hybridMultilevel"/>
    <w:tmpl w:val="93661BC4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0" w15:restartNumberingAfterBreak="0">
    <w:nsid w:val="62715437"/>
    <w:multiLevelType w:val="multilevel"/>
    <w:tmpl w:val="126E6F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93457C"/>
    <w:multiLevelType w:val="multilevel"/>
    <w:tmpl w:val="BE88DC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6DE004FF"/>
    <w:multiLevelType w:val="multilevel"/>
    <w:tmpl w:val="A8486A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F317F3A"/>
    <w:multiLevelType w:val="multilevel"/>
    <w:tmpl w:val="6B647C5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6F986D59"/>
    <w:multiLevelType w:val="multilevel"/>
    <w:tmpl w:val="5AA01D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70570AFC"/>
    <w:multiLevelType w:val="multilevel"/>
    <w:tmpl w:val="204C4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36C4FA1"/>
    <w:multiLevelType w:val="multilevel"/>
    <w:tmpl w:val="272AC4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343316384">
    <w:abstractNumId w:val="21"/>
  </w:num>
  <w:num w:numId="2" w16cid:durableId="1390884217">
    <w:abstractNumId w:val="0"/>
  </w:num>
  <w:num w:numId="3" w16cid:durableId="1500736139">
    <w:abstractNumId w:val="7"/>
  </w:num>
  <w:num w:numId="4" w16cid:durableId="948855276">
    <w:abstractNumId w:val="17"/>
  </w:num>
  <w:num w:numId="5" w16cid:durableId="173768672">
    <w:abstractNumId w:val="23"/>
  </w:num>
  <w:num w:numId="6" w16cid:durableId="1830056381">
    <w:abstractNumId w:val="24"/>
  </w:num>
  <w:num w:numId="7" w16cid:durableId="737751784">
    <w:abstractNumId w:val="18"/>
  </w:num>
  <w:num w:numId="8" w16cid:durableId="287706340">
    <w:abstractNumId w:val="19"/>
  </w:num>
  <w:num w:numId="9" w16cid:durableId="101189209">
    <w:abstractNumId w:val="14"/>
  </w:num>
  <w:num w:numId="10" w16cid:durableId="119492606">
    <w:abstractNumId w:val="1"/>
  </w:num>
  <w:num w:numId="11" w16cid:durableId="2108574496">
    <w:abstractNumId w:val="11"/>
  </w:num>
  <w:num w:numId="12" w16cid:durableId="1601715421">
    <w:abstractNumId w:val="13"/>
  </w:num>
  <w:num w:numId="13" w16cid:durableId="1437169198">
    <w:abstractNumId w:val="10"/>
  </w:num>
  <w:num w:numId="14" w16cid:durableId="694306853">
    <w:abstractNumId w:val="8"/>
  </w:num>
  <w:num w:numId="15" w16cid:durableId="1969362217">
    <w:abstractNumId w:val="5"/>
  </w:num>
  <w:num w:numId="16" w16cid:durableId="646545208">
    <w:abstractNumId w:val="25"/>
  </w:num>
  <w:num w:numId="17" w16cid:durableId="1774009858">
    <w:abstractNumId w:val="3"/>
  </w:num>
  <w:num w:numId="18" w16cid:durableId="789593497">
    <w:abstractNumId w:val="26"/>
  </w:num>
  <w:num w:numId="19" w16cid:durableId="1174032387">
    <w:abstractNumId w:val="20"/>
  </w:num>
  <w:num w:numId="20" w16cid:durableId="1197547583">
    <w:abstractNumId w:val="16"/>
  </w:num>
  <w:num w:numId="21" w16cid:durableId="804548608">
    <w:abstractNumId w:val="22"/>
  </w:num>
  <w:num w:numId="22" w16cid:durableId="945889995">
    <w:abstractNumId w:val="15"/>
  </w:num>
  <w:num w:numId="23" w16cid:durableId="50233050">
    <w:abstractNumId w:val="6"/>
  </w:num>
  <w:num w:numId="24" w16cid:durableId="2126801603">
    <w:abstractNumId w:val="9"/>
  </w:num>
  <w:num w:numId="25" w16cid:durableId="906960125">
    <w:abstractNumId w:val="12"/>
  </w:num>
  <w:num w:numId="26" w16cid:durableId="22949407">
    <w:abstractNumId w:val="2"/>
  </w:num>
  <w:num w:numId="27" w16cid:durableId="1786387132">
    <w:abstractNumId w:val="4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3A07"/>
    <w:rsid w:val="00027EFD"/>
    <w:rsid w:val="00070551"/>
    <w:rsid w:val="00072693"/>
    <w:rsid w:val="00081214"/>
    <w:rsid w:val="0008514F"/>
    <w:rsid w:val="00087445"/>
    <w:rsid w:val="0009030E"/>
    <w:rsid w:val="00091140"/>
    <w:rsid w:val="00092F6A"/>
    <w:rsid w:val="0009477D"/>
    <w:rsid w:val="000F5F45"/>
    <w:rsid w:val="00102733"/>
    <w:rsid w:val="0011529B"/>
    <w:rsid w:val="00146AEF"/>
    <w:rsid w:val="00150721"/>
    <w:rsid w:val="00156260"/>
    <w:rsid w:val="00165338"/>
    <w:rsid w:val="00171FDE"/>
    <w:rsid w:val="001C33DD"/>
    <w:rsid w:val="001C3FA6"/>
    <w:rsid w:val="001D3FE1"/>
    <w:rsid w:val="001D5390"/>
    <w:rsid w:val="001F5808"/>
    <w:rsid w:val="001F789B"/>
    <w:rsid w:val="0020718A"/>
    <w:rsid w:val="00214226"/>
    <w:rsid w:val="00250B26"/>
    <w:rsid w:val="0026233B"/>
    <w:rsid w:val="00265CCB"/>
    <w:rsid w:val="002740B5"/>
    <w:rsid w:val="00286BA5"/>
    <w:rsid w:val="002A1710"/>
    <w:rsid w:val="002D5D8A"/>
    <w:rsid w:val="00300E97"/>
    <w:rsid w:val="003047AC"/>
    <w:rsid w:val="00305EE0"/>
    <w:rsid w:val="00323DA4"/>
    <w:rsid w:val="00340752"/>
    <w:rsid w:val="003434F9"/>
    <w:rsid w:val="00347615"/>
    <w:rsid w:val="003571A3"/>
    <w:rsid w:val="0036412B"/>
    <w:rsid w:val="003944C1"/>
    <w:rsid w:val="003D6553"/>
    <w:rsid w:val="003E623B"/>
    <w:rsid w:val="003F2D0A"/>
    <w:rsid w:val="003F6BEC"/>
    <w:rsid w:val="00400264"/>
    <w:rsid w:val="00432BBA"/>
    <w:rsid w:val="0047599C"/>
    <w:rsid w:val="004C1F0F"/>
    <w:rsid w:val="004D39A8"/>
    <w:rsid w:val="004F0414"/>
    <w:rsid w:val="00521375"/>
    <w:rsid w:val="00546B8E"/>
    <w:rsid w:val="0055121D"/>
    <w:rsid w:val="00552E01"/>
    <w:rsid w:val="005656F4"/>
    <w:rsid w:val="00585B4C"/>
    <w:rsid w:val="0059374E"/>
    <w:rsid w:val="005C622C"/>
    <w:rsid w:val="005C75A0"/>
    <w:rsid w:val="005E575C"/>
    <w:rsid w:val="005F5136"/>
    <w:rsid w:val="006222D7"/>
    <w:rsid w:val="00622713"/>
    <w:rsid w:val="006351F5"/>
    <w:rsid w:val="00635CC1"/>
    <w:rsid w:val="006410DD"/>
    <w:rsid w:val="00685899"/>
    <w:rsid w:val="0069020F"/>
    <w:rsid w:val="006A379D"/>
    <w:rsid w:val="006E7BBE"/>
    <w:rsid w:val="006F00B2"/>
    <w:rsid w:val="0079268E"/>
    <w:rsid w:val="00797A75"/>
    <w:rsid w:val="007C2F33"/>
    <w:rsid w:val="007E57A2"/>
    <w:rsid w:val="007F719E"/>
    <w:rsid w:val="00820274"/>
    <w:rsid w:val="008212ED"/>
    <w:rsid w:val="00863F72"/>
    <w:rsid w:val="008719A0"/>
    <w:rsid w:val="00872E4D"/>
    <w:rsid w:val="0087439F"/>
    <w:rsid w:val="00897C78"/>
    <w:rsid w:val="008C195B"/>
    <w:rsid w:val="008C206D"/>
    <w:rsid w:val="008F0B10"/>
    <w:rsid w:val="008F6258"/>
    <w:rsid w:val="008F6D12"/>
    <w:rsid w:val="009221E5"/>
    <w:rsid w:val="00925A79"/>
    <w:rsid w:val="009476CF"/>
    <w:rsid w:val="0096339D"/>
    <w:rsid w:val="00974AF4"/>
    <w:rsid w:val="00980301"/>
    <w:rsid w:val="009877C2"/>
    <w:rsid w:val="009926D6"/>
    <w:rsid w:val="009B4DF0"/>
    <w:rsid w:val="009D77AC"/>
    <w:rsid w:val="009E027A"/>
    <w:rsid w:val="009E3F04"/>
    <w:rsid w:val="009F54AF"/>
    <w:rsid w:val="00A175B3"/>
    <w:rsid w:val="00A2019F"/>
    <w:rsid w:val="00A20559"/>
    <w:rsid w:val="00A2055C"/>
    <w:rsid w:val="00A27633"/>
    <w:rsid w:val="00A32A39"/>
    <w:rsid w:val="00A37C45"/>
    <w:rsid w:val="00A4147E"/>
    <w:rsid w:val="00A4576B"/>
    <w:rsid w:val="00A53FB0"/>
    <w:rsid w:val="00A54B44"/>
    <w:rsid w:val="00A83A07"/>
    <w:rsid w:val="00A91374"/>
    <w:rsid w:val="00A95E1A"/>
    <w:rsid w:val="00AC6921"/>
    <w:rsid w:val="00AE1031"/>
    <w:rsid w:val="00B03BE7"/>
    <w:rsid w:val="00B16B39"/>
    <w:rsid w:val="00B27E4B"/>
    <w:rsid w:val="00B333CE"/>
    <w:rsid w:val="00B33DCB"/>
    <w:rsid w:val="00B431C1"/>
    <w:rsid w:val="00B43243"/>
    <w:rsid w:val="00B56594"/>
    <w:rsid w:val="00B90D88"/>
    <w:rsid w:val="00B9118A"/>
    <w:rsid w:val="00B95243"/>
    <w:rsid w:val="00BE5FE2"/>
    <w:rsid w:val="00C15AE6"/>
    <w:rsid w:val="00C16C15"/>
    <w:rsid w:val="00C316DC"/>
    <w:rsid w:val="00C32DDC"/>
    <w:rsid w:val="00C46BBE"/>
    <w:rsid w:val="00C90A54"/>
    <w:rsid w:val="00C953F2"/>
    <w:rsid w:val="00CA27CA"/>
    <w:rsid w:val="00CA72E3"/>
    <w:rsid w:val="00D05FD6"/>
    <w:rsid w:val="00D351CB"/>
    <w:rsid w:val="00D66460"/>
    <w:rsid w:val="00DC17CC"/>
    <w:rsid w:val="00DF0DDC"/>
    <w:rsid w:val="00DF68BB"/>
    <w:rsid w:val="00E114E1"/>
    <w:rsid w:val="00E218F4"/>
    <w:rsid w:val="00E263F5"/>
    <w:rsid w:val="00E52591"/>
    <w:rsid w:val="00E777B7"/>
    <w:rsid w:val="00E8516D"/>
    <w:rsid w:val="00EA2CEB"/>
    <w:rsid w:val="00EB5215"/>
    <w:rsid w:val="00EB6082"/>
    <w:rsid w:val="00EC1E15"/>
    <w:rsid w:val="00EE63C9"/>
    <w:rsid w:val="00F2476E"/>
    <w:rsid w:val="00F258CC"/>
    <w:rsid w:val="00F375F5"/>
    <w:rsid w:val="00F50AD8"/>
    <w:rsid w:val="00F51EB3"/>
    <w:rsid w:val="00F619F8"/>
    <w:rsid w:val="00F7026F"/>
    <w:rsid w:val="00F8091F"/>
    <w:rsid w:val="00F905F2"/>
    <w:rsid w:val="00FA0A5A"/>
    <w:rsid w:val="00FA78AE"/>
    <w:rsid w:val="00FB62EF"/>
    <w:rsid w:val="00FE78BE"/>
    <w:rsid w:val="00FF0B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83F670"/>
  <w15:docId w15:val="{8F892E05-47AE-4732-B599-4DBC91A7FF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3A07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B431C1"/>
    <w:pPr>
      <w:keepNext/>
      <w:keepLines/>
      <w:spacing w:before="480" w:after="0" w:line="240" w:lineRule="auto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1422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1374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1"/>
      <w:lang w:eastAsia="ru-RU" w:bidi="s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3A07"/>
    <w:pPr>
      <w:ind w:left="720"/>
      <w:contextualSpacing/>
    </w:pPr>
  </w:style>
  <w:style w:type="table" w:styleId="a4">
    <w:name w:val="Table Grid"/>
    <w:basedOn w:val="a1"/>
    <w:uiPriority w:val="59"/>
    <w:rsid w:val="00A83A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link w:val="a6"/>
    <w:uiPriority w:val="1"/>
    <w:qFormat/>
    <w:rsid w:val="000F5F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Без интервала Знак"/>
    <w:basedOn w:val="a0"/>
    <w:link w:val="a5"/>
    <w:uiPriority w:val="1"/>
    <w:rsid w:val="000F5F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0">
    <w:name w:val="c0"/>
    <w:basedOn w:val="a"/>
    <w:rsid w:val="000F5F45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6">
    <w:name w:val="c6"/>
    <w:basedOn w:val="a0"/>
    <w:rsid w:val="000F5F45"/>
  </w:style>
  <w:style w:type="character" w:customStyle="1" w:styleId="c11">
    <w:name w:val="c11"/>
    <w:basedOn w:val="a0"/>
    <w:rsid w:val="000F5F45"/>
  </w:style>
  <w:style w:type="character" w:styleId="a7">
    <w:name w:val="Emphasis"/>
    <w:basedOn w:val="a0"/>
    <w:uiPriority w:val="20"/>
    <w:qFormat/>
    <w:rsid w:val="000F5F45"/>
    <w:rPr>
      <w:i/>
      <w:iCs/>
    </w:rPr>
  </w:style>
  <w:style w:type="character" w:styleId="a8">
    <w:name w:val="Strong"/>
    <w:basedOn w:val="a0"/>
    <w:uiPriority w:val="22"/>
    <w:qFormat/>
    <w:rsid w:val="000F5F45"/>
    <w:rPr>
      <w:b/>
      <w:bCs/>
    </w:rPr>
  </w:style>
  <w:style w:type="paragraph" w:styleId="a9">
    <w:name w:val="Normal (Web)"/>
    <w:basedOn w:val="a"/>
    <w:uiPriority w:val="99"/>
    <w:rsid w:val="00027E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uiPriority w:val="99"/>
    <w:unhideWhenUsed/>
    <w:rsid w:val="00027EFD"/>
    <w:rPr>
      <w:color w:val="6300FF"/>
      <w:u w:val="single"/>
    </w:rPr>
  </w:style>
  <w:style w:type="character" w:customStyle="1" w:styleId="FontStyle39">
    <w:name w:val="Font Style39"/>
    <w:basedOn w:val="a0"/>
    <w:uiPriority w:val="99"/>
    <w:rsid w:val="008212ED"/>
    <w:rPr>
      <w:rFonts w:ascii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rsid w:val="00A91374"/>
    <w:rPr>
      <w:rFonts w:asciiTheme="majorHAnsi" w:eastAsiaTheme="majorEastAsia" w:hAnsiTheme="majorHAnsi" w:cstheme="majorBidi"/>
      <w:b/>
      <w:bCs/>
      <w:color w:val="4F81BD" w:themeColor="accent1"/>
      <w:sz w:val="24"/>
      <w:szCs w:val="21"/>
      <w:lang w:eastAsia="ru-RU" w:bidi="sa-IN"/>
    </w:rPr>
  </w:style>
  <w:style w:type="paragraph" w:styleId="ab">
    <w:name w:val="Body Text"/>
    <w:basedOn w:val="a"/>
    <w:link w:val="ac"/>
    <w:rsid w:val="00A91374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noProof/>
      <w:sz w:val="28"/>
      <w:szCs w:val="24"/>
      <w:lang w:eastAsia="zh-SG"/>
    </w:rPr>
  </w:style>
  <w:style w:type="character" w:customStyle="1" w:styleId="ac">
    <w:name w:val="Основной текст Знак"/>
    <w:basedOn w:val="a0"/>
    <w:link w:val="ab"/>
    <w:rsid w:val="00A91374"/>
    <w:rPr>
      <w:rFonts w:ascii="Times New Roman" w:eastAsia="Times New Roman" w:hAnsi="Times New Roman" w:cs="Times New Roman"/>
      <w:b/>
      <w:bCs/>
      <w:noProof/>
      <w:sz w:val="28"/>
      <w:szCs w:val="24"/>
      <w:lang w:eastAsia="zh-SG"/>
    </w:rPr>
  </w:style>
  <w:style w:type="character" w:customStyle="1" w:styleId="10">
    <w:name w:val="Заголовок 1 Знак"/>
    <w:basedOn w:val="a0"/>
    <w:link w:val="1"/>
    <w:rsid w:val="00B431C1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Standard">
    <w:name w:val="Standard"/>
    <w:rsid w:val="00B431C1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Lucida Sans Unicode" w:hAnsi="Times New Roman" w:cs="Tahoma"/>
      <w:kern w:val="3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431C1"/>
  </w:style>
  <w:style w:type="character" w:customStyle="1" w:styleId="18">
    <w:name w:val="Основной текст (18)_"/>
    <w:basedOn w:val="a0"/>
    <w:link w:val="180"/>
    <w:rsid w:val="00B431C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180">
    <w:name w:val="Основной текст (18)"/>
    <w:basedOn w:val="a"/>
    <w:link w:val="18"/>
    <w:rsid w:val="00B431C1"/>
    <w:pPr>
      <w:shd w:val="clear" w:color="auto" w:fill="FFFFFF"/>
      <w:spacing w:before="180" w:after="0" w:line="211" w:lineRule="exact"/>
      <w:jc w:val="both"/>
    </w:pPr>
    <w:rPr>
      <w:rFonts w:ascii="Times New Roman" w:eastAsia="Times New Roman" w:hAnsi="Times New Roman" w:cs="Times New Roman"/>
    </w:rPr>
  </w:style>
  <w:style w:type="character" w:customStyle="1" w:styleId="19">
    <w:name w:val="Основной текст (19)_"/>
    <w:basedOn w:val="a0"/>
    <w:link w:val="190"/>
    <w:rsid w:val="00B431C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190">
    <w:name w:val="Основной текст (19)"/>
    <w:basedOn w:val="a"/>
    <w:link w:val="19"/>
    <w:rsid w:val="00B431C1"/>
    <w:pPr>
      <w:shd w:val="clear" w:color="auto" w:fill="FFFFFF"/>
      <w:spacing w:after="0" w:line="211" w:lineRule="exact"/>
      <w:ind w:firstLine="340"/>
      <w:jc w:val="both"/>
    </w:pPr>
    <w:rPr>
      <w:rFonts w:ascii="Times New Roman" w:eastAsia="Times New Roman" w:hAnsi="Times New Roman" w:cs="Times New Roman"/>
    </w:rPr>
  </w:style>
  <w:style w:type="paragraph" w:customStyle="1" w:styleId="TableContents">
    <w:name w:val="Table Contents"/>
    <w:basedOn w:val="Standard"/>
    <w:rsid w:val="00B431C1"/>
    <w:pPr>
      <w:suppressLineNumbers/>
    </w:pPr>
  </w:style>
  <w:style w:type="paragraph" w:styleId="ad">
    <w:name w:val="footer"/>
    <w:basedOn w:val="a"/>
    <w:link w:val="ae"/>
    <w:uiPriority w:val="99"/>
    <w:unhideWhenUsed/>
    <w:rsid w:val="00B431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431C1"/>
  </w:style>
  <w:style w:type="paragraph" w:styleId="af">
    <w:name w:val="Balloon Text"/>
    <w:basedOn w:val="a"/>
    <w:link w:val="af0"/>
    <w:uiPriority w:val="99"/>
    <w:semiHidden/>
    <w:unhideWhenUsed/>
    <w:rsid w:val="00B431C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B431C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c17">
    <w:name w:val="c17"/>
    <w:basedOn w:val="a"/>
    <w:rsid w:val="00B431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61">
    <w:name w:val="c61"/>
    <w:basedOn w:val="a0"/>
    <w:rsid w:val="00B431C1"/>
  </w:style>
  <w:style w:type="paragraph" w:customStyle="1" w:styleId="c51">
    <w:name w:val="c51"/>
    <w:basedOn w:val="a"/>
    <w:rsid w:val="00B431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1">
    <w:name w:val="c41"/>
    <w:basedOn w:val="a0"/>
    <w:rsid w:val="00B431C1"/>
  </w:style>
  <w:style w:type="paragraph" w:customStyle="1" w:styleId="c1">
    <w:name w:val="c1"/>
    <w:basedOn w:val="a"/>
    <w:rsid w:val="00B431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3">
    <w:name w:val="c63"/>
    <w:basedOn w:val="a"/>
    <w:rsid w:val="00B431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B431C1"/>
  </w:style>
  <w:style w:type="paragraph" w:styleId="af1">
    <w:name w:val="header"/>
    <w:basedOn w:val="a"/>
    <w:link w:val="af2"/>
    <w:uiPriority w:val="99"/>
    <w:unhideWhenUsed/>
    <w:rsid w:val="00B431C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Верхний колонтитул Знак"/>
    <w:basedOn w:val="a0"/>
    <w:link w:val="af1"/>
    <w:uiPriority w:val="99"/>
    <w:rsid w:val="00B431C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1422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customStyle="1" w:styleId="af3">
    <w:name w:val="По умолчанию"/>
    <w:rsid w:val="0096339D"/>
    <w:pPr>
      <w:tabs>
        <w:tab w:val="left" w:pos="560"/>
        <w:tab w:val="left" w:pos="1120"/>
        <w:tab w:val="left" w:pos="1680"/>
        <w:tab w:val="left" w:pos="2240"/>
        <w:tab w:val="left" w:pos="2800"/>
        <w:tab w:val="left" w:pos="3360"/>
        <w:tab w:val="left" w:pos="3920"/>
        <w:tab w:val="left" w:pos="4480"/>
        <w:tab w:val="left" w:pos="5040"/>
        <w:tab w:val="left" w:pos="5600"/>
        <w:tab w:val="left" w:pos="6160"/>
        <w:tab w:val="left" w:pos="6720"/>
      </w:tabs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eastAsia="ru-RU"/>
    </w:rPr>
  </w:style>
  <w:style w:type="paragraph" w:customStyle="1" w:styleId="Style8">
    <w:name w:val="Style8"/>
    <w:rsid w:val="0096339D"/>
    <w:pPr>
      <w:widowControl w:val="0"/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bdr w:val="nil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3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78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0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916392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023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14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4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50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1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6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6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3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3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67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2708517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84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0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0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0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09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94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9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4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7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03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7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7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7658297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56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7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1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9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2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0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97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93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68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5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7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9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8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4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7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6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8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6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1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87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0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1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3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1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0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3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6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6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9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07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5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73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9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5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9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0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7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2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8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6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9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45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90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5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9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1316725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40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396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546711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05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6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7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1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73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1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1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4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6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0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6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2288820">
          <w:marLeft w:val="0"/>
          <w:marRight w:val="0"/>
          <w:marTop w:val="567"/>
          <w:marBottom w:val="56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91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2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5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3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2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46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2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71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3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2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4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7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0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30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53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9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9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29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48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16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42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230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9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8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82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1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46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43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5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37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62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1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8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75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71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3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7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42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80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15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11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6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74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47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9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7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64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69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059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0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1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1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28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5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4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86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55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31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4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00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52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6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37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4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26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4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9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90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98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11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81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51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5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1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1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85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67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9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3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74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807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5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273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6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7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2D890-03AC-49B3-95A2-F7E3959E0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9119</Words>
  <Characters>51981</Characters>
  <Application>Microsoft Office Word</Application>
  <DocSecurity>0</DocSecurity>
  <Lines>433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Елена Серикова</cp:lastModifiedBy>
  <cp:revision>2</cp:revision>
  <cp:lastPrinted>2015-06-09T04:21:00Z</cp:lastPrinted>
  <dcterms:created xsi:type="dcterms:W3CDTF">2022-09-25T20:22:00Z</dcterms:created>
  <dcterms:modified xsi:type="dcterms:W3CDTF">2022-09-25T20:22:00Z</dcterms:modified>
</cp:coreProperties>
</file>